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41"/>
  </p:notesMasterIdLst>
  <p:handoutMasterIdLst>
    <p:handoutMasterId r:id="rId42"/>
  </p:handoutMasterIdLst>
  <p:sldIdLst>
    <p:sldId id="564" r:id="rId2"/>
    <p:sldId id="258" r:id="rId3"/>
    <p:sldId id="561" r:id="rId4"/>
    <p:sldId id="622" r:id="rId5"/>
    <p:sldId id="682" r:id="rId6"/>
    <p:sldId id="688" r:id="rId7"/>
    <p:sldId id="689" r:id="rId8"/>
    <p:sldId id="606" r:id="rId9"/>
    <p:sldId id="626" r:id="rId10"/>
    <p:sldId id="679" r:id="rId11"/>
    <p:sldId id="666" r:id="rId12"/>
    <p:sldId id="687" r:id="rId13"/>
    <p:sldId id="690" r:id="rId14"/>
    <p:sldId id="320" r:id="rId15"/>
    <p:sldId id="607" r:id="rId16"/>
    <p:sldId id="620" r:id="rId17"/>
    <p:sldId id="625" r:id="rId18"/>
    <p:sldId id="685" r:id="rId19"/>
    <p:sldId id="681" r:id="rId20"/>
    <p:sldId id="683" r:id="rId21"/>
    <p:sldId id="686" r:id="rId22"/>
    <p:sldId id="628" r:id="rId23"/>
    <p:sldId id="629" r:id="rId24"/>
    <p:sldId id="319" r:id="rId25"/>
    <p:sldId id="591" r:id="rId26"/>
    <p:sldId id="312" r:id="rId27"/>
    <p:sldId id="314" r:id="rId28"/>
    <p:sldId id="594" r:id="rId29"/>
    <p:sldId id="595" r:id="rId30"/>
    <p:sldId id="619" r:id="rId31"/>
    <p:sldId id="409" r:id="rId32"/>
    <p:sldId id="418" r:id="rId33"/>
    <p:sldId id="417" r:id="rId34"/>
    <p:sldId id="307" r:id="rId35"/>
    <p:sldId id="413" r:id="rId36"/>
    <p:sldId id="412" r:id="rId37"/>
    <p:sldId id="419" r:id="rId38"/>
    <p:sldId id="260" r:id="rId39"/>
    <p:sldId id="684" r:id="rId4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BA0C5"/>
    <a:srgbClr val="FFFF00"/>
    <a:srgbClr val="FF3300"/>
    <a:srgbClr val="CC3300"/>
    <a:srgbClr val="00CC00"/>
    <a:srgbClr val="009900"/>
    <a:srgbClr val="CC3399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6300" autoAdjust="0"/>
  </p:normalViewPr>
  <p:slideViewPr>
    <p:cSldViewPr>
      <p:cViewPr varScale="1">
        <p:scale>
          <a:sx n="91" d="100"/>
          <a:sy n="91" d="100"/>
        </p:scale>
        <p:origin x="516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20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36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4C5B14-D5B5-42BC-83BF-6D0664A9717E}" type="doc">
      <dgm:prSet loTypeId="urn:microsoft.com/office/officeart/2005/8/layout/radial1" loCatId="relationship" qsTypeId="urn:microsoft.com/office/officeart/2005/8/quickstyle/3d2" qsCatId="3D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07BEB85A-911C-46B0-9ADB-C8900B9D5BB8}">
      <dgm:prSet phldrT="[文本]" custT="1"/>
      <dgm:spPr/>
      <dgm:t>
        <a:bodyPr/>
        <a:lstStyle/>
        <a:p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rPr>
            <a:t>化学</a:t>
          </a:r>
        </a:p>
      </dgm:t>
    </dgm:pt>
    <dgm:pt modelId="{FC95BECA-6E2F-4FB5-915A-F96CE3081A18}" type="parTrans" cxnId="{8FA7FCB9-D388-4577-8428-B3277E039549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56D5C666-68E3-4788-A5E8-AD81EDA78314}" type="sibTrans" cxnId="{8FA7FCB9-D388-4577-8428-B3277E039549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26FF496-3A7E-47B4-87B6-D6A5869C588E}">
      <dgm:prSet phldrT="[文本]" custT="1"/>
      <dgm:spPr/>
      <dgm:t>
        <a:bodyPr/>
        <a:lstStyle/>
        <a:p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rPr>
            <a:t>物理化学</a:t>
          </a:r>
        </a:p>
      </dgm:t>
    </dgm:pt>
    <dgm:pt modelId="{19580628-B1FF-4FDC-877A-C54FCCCE4B85}" type="parTrans" cxnId="{D63EAD41-C771-42C4-8A8E-7B004EE71992}">
      <dgm:prSet custT="1"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E0E717CC-BDA8-4FEA-BB0E-839A95003A03}" type="sibTrans" cxnId="{D63EAD41-C771-42C4-8A8E-7B004EE71992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5A56E8DE-BD1A-4946-944D-FDE80ED2846F}">
      <dgm:prSet phldrT="[文本]" custT="1"/>
      <dgm:spPr/>
      <dgm:t>
        <a:bodyPr/>
        <a:lstStyle/>
        <a:p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rPr>
            <a:t>无机化学</a:t>
          </a:r>
        </a:p>
      </dgm:t>
    </dgm:pt>
    <dgm:pt modelId="{985955F2-BD32-4BB6-8F27-78610E647223}" type="parTrans" cxnId="{1B1C77DF-6AB7-498D-ADDD-D4EDFCEB2214}">
      <dgm:prSet custT="1"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958896B-866C-41C9-8094-53308743A910}" type="sibTrans" cxnId="{1B1C77DF-6AB7-498D-ADDD-D4EDFCEB2214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C9995A4-8210-4693-B46F-0470DB6EBDBF}">
      <dgm:prSet phldrT="[文本]" custT="1"/>
      <dgm:spPr/>
      <dgm:t>
        <a:bodyPr/>
        <a:lstStyle/>
        <a:p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rPr>
            <a:t>分析化学</a:t>
          </a:r>
        </a:p>
      </dgm:t>
    </dgm:pt>
    <dgm:pt modelId="{7BAEABFA-5355-44E9-A566-80361D4B160C}" type="parTrans" cxnId="{476E0896-FE35-4C11-BBD9-7ADBFD3340EC}">
      <dgm:prSet custT="1"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C0E7A54-909D-45A7-952E-F7F9D8ED1ACB}" type="sibTrans" cxnId="{476E0896-FE35-4C11-BBD9-7ADBFD3340EC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57C98560-5F0D-4974-B026-1557087C3815}">
      <dgm:prSet phldrT="[文本]" custT="1"/>
      <dgm:spPr/>
      <dgm:t>
        <a:bodyPr/>
        <a:lstStyle/>
        <a:p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rPr>
            <a:t>有机化学</a:t>
          </a:r>
        </a:p>
      </dgm:t>
    </dgm:pt>
    <dgm:pt modelId="{5FA811C2-F914-496A-BEB4-7B78503FB73F}" type="parTrans" cxnId="{2E5C176B-5D7A-47CC-82CF-F2AD1982B9FC}">
      <dgm:prSet custT="1"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35D28DF7-D122-4CF7-9BB9-77836A6894AB}" type="sibTrans" cxnId="{2E5C176B-5D7A-47CC-82CF-F2AD1982B9FC}">
      <dgm:prSet/>
      <dgm:spPr/>
      <dgm:t>
        <a:bodyPr/>
        <a:lstStyle/>
        <a:p>
          <a:endParaRPr lang="zh-CN" altLang="en-US" sz="20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33BBF8A-C60F-4A77-A726-98CE540B0D46}" type="pres">
      <dgm:prSet presAssocID="{E94C5B14-D5B5-42BC-83BF-6D0664A9717E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63BC7F72-46F9-45F1-82DC-C67730BCCEA3}" type="pres">
      <dgm:prSet presAssocID="{07BEB85A-911C-46B0-9ADB-C8900B9D5BB8}" presName="centerShape" presStyleLbl="node0" presStyleIdx="0" presStyleCnt="1"/>
      <dgm:spPr/>
    </dgm:pt>
    <dgm:pt modelId="{13BA3F20-BA0A-48DC-8258-7FEB04A175BD}" type="pres">
      <dgm:prSet presAssocID="{19580628-B1FF-4FDC-877A-C54FCCCE4B85}" presName="Name9" presStyleLbl="parChTrans1D2" presStyleIdx="0" presStyleCnt="4"/>
      <dgm:spPr/>
    </dgm:pt>
    <dgm:pt modelId="{5042DFFA-D2C6-47F5-B410-09D9292F9606}" type="pres">
      <dgm:prSet presAssocID="{19580628-B1FF-4FDC-877A-C54FCCCE4B85}" presName="connTx" presStyleLbl="parChTrans1D2" presStyleIdx="0" presStyleCnt="4"/>
      <dgm:spPr/>
    </dgm:pt>
    <dgm:pt modelId="{7EE64AAC-5FB9-44C4-B236-0417BC05FB22}" type="pres">
      <dgm:prSet presAssocID="{C26FF496-3A7E-47B4-87B6-D6A5869C588E}" presName="node" presStyleLbl="node1" presStyleIdx="0" presStyleCnt="4">
        <dgm:presLayoutVars>
          <dgm:bulletEnabled val="1"/>
        </dgm:presLayoutVars>
      </dgm:prSet>
      <dgm:spPr/>
    </dgm:pt>
    <dgm:pt modelId="{9FA3BA56-0617-4075-89CC-719D56AF6CE8}" type="pres">
      <dgm:prSet presAssocID="{985955F2-BD32-4BB6-8F27-78610E647223}" presName="Name9" presStyleLbl="parChTrans1D2" presStyleIdx="1" presStyleCnt="4"/>
      <dgm:spPr/>
    </dgm:pt>
    <dgm:pt modelId="{51B071B2-78D8-48D9-8EE2-4C8F33D5E4CC}" type="pres">
      <dgm:prSet presAssocID="{985955F2-BD32-4BB6-8F27-78610E647223}" presName="connTx" presStyleLbl="parChTrans1D2" presStyleIdx="1" presStyleCnt="4"/>
      <dgm:spPr/>
    </dgm:pt>
    <dgm:pt modelId="{B61B9590-E3E1-430A-A4FA-0F87B492F339}" type="pres">
      <dgm:prSet presAssocID="{5A56E8DE-BD1A-4946-944D-FDE80ED2846F}" presName="node" presStyleLbl="node1" presStyleIdx="1" presStyleCnt="4">
        <dgm:presLayoutVars>
          <dgm:bulletEnabled val="1"/>
        </dgm:presLayoutVars>
      </dgm:prSet>
      <dgm:spPr/>
    </dgm:pt>
    <dgm:pt modelId="{549BAE0B-2C9C-4090-AA95-999A0CC48E21}" type="pres">
      <dgm:prSet presAssocID="{7BAEABFA-5355-44E9-A566-80361D4B160C}" presName="Name9" presStyleLbl="parChTrans1D2" presStyleIdx="2" presStyleCnt="4"/>
      <dgm:spPr/>
    </dgm:pt>
    <dgm:pt modelId="{D3BD5898-8D8A-4BD0-B0BE-C90A0897C266}" type="pres">
      <dgm:prSet presAssocID="{7BAEABFA-5355-44E9-A566-80361D4B160C}" presName="connTx" presStyleLbl="parChTrans1D2" presStyleIdx="2" presStyleCnt="4"/>
      <dgm:spPr/>
    </dgm:pt>
    <dgm:pt modelId="{CFEEAD7C-D8D3-4AE0-AA81-3B98850A13C4}" type="pres">
      <dgm:prSet presAssocID="{FC9995A4-8210-4693-B46F-0470DB6EBDBF}" presName="node" presStyleLbl="node1" presStyleIdx="2" presStyleCnt="4">
        <dgm:presLayoutVars>
          <dgm:bulletEnabled val="1"/>
        </dgm:presLayoutVars>
      </dgm:prSet>
      <dgm:spPr/>
    </dgm:pt>
    <dgm:pt modelId="{34387CD1-D985-4B9F-BDD7-00DD3F8C42DD}" type="pres">
      <dgm:prSet presAssocID="{5FA811C2-F914-496A-BEB4-7B78503FB73F}" presName="Name9" presStyleLbl="parChTrans1D2" presStyleIdx="3" presStyleCnt="4"/>
      <dgm:spPr/>
    </dgm:pt>
    <dgm:pt modelId="{9A543EF0-1637-4840-A65E-AC486C5594E0}" type="pres">
      <dgm:prSet presAssocID="{5FA811C2-F914-496A-BEB4-7B78503FB73F}" presName="connTx" presStyleLbl="parChTrans1D2" presStyleIdx="3" presStyleCnt="4"/>
      <dgm:spPr/>
    </dgm:pt>
    <dgm:pt modelId="{EA336A50-BFD3-4826-9B0C-3B2A50489C99}" type="pres">
      <dgm:prSet presAssocID="{57C98560-5F0D-4974-B026-1557087C3815}" presName="node" presStyleLbl="node1" presStyleIdx="3" presStyleCnt="4">
        <dgm:presLayoutVars>
          <dgm:bulletEnabled val="1"/>
        </dgm:presLayoutVars>
      </dgm:prSet>
      <dgm:spPr/>
    </dgm:pt>
  </dgm:ptLst>
  <dgm:cxnLst>
    <dgm:cxn modelId="{0F033A12-D275-4DB2-90EC-AEB9F2F83AF8}" type="presOf" srcId="{5A56E8DE-BD1A-4946-944D-FDE80ED2846F}" destId="{B61B9590-E3E1-430A-A4FA-0F87B492F339}" srcOrd="0" destOrd="0" presId="urn:microsoft.com/office/officeart/2005/8/layout/radial1"/>
    <dgm:cxn modelId="{BF140020-F5FA-415A-AC30-A212D6385E4B}" type="presOf" srcId="{E94C5B14-D5B5-42BC-83BF-6D0664A9717E}" destId="{233BBF8A-C60F-4A77-A726-98CE540B0D46}" srcOrd="0" destOrd="0" presId="urn:microsoft.com/office/officeart/2005/8/layout/radial1"/>
    <dgm:cxn modelId="{41C4E32E-4BC6-4B10-813F-E8832781EC51}" type="presOf" srcId="{7BAEABFA-5355-44E9-A566-80361D4B160C}" destId="{549BAE0B-2C9C-4090-AA95-999A0CC48E21}" srcOrd="0" destOrd="0" presId="urn:microsoft.com/office/officeart/2005/8/layout/radial1"/>
    <dgm:cxn modelId="{2DB85537-4C0F-41E0-B04D-25C23537F977}" type="presOf" srcId="{985955F2-BD32-4BB6-8F27-78610E647223}" destId="{9FA3BA56-0617-4075-89CC-719D56AF6CE8}" srcOrd="0" destOrd="0" presId="urn:microsoft.com/office/officeart/2005/8/layout/radial1"/>
    <dgm:cxn modelId="{D0545B61-797F-48BE-96BD-C8BC35F3108B}" type="presOf" srcId="{19580628-B1FF-4FDC-877A-C54FCCCE4B85}" destId="{5042DFFA-D2C6-47F5-B410-09D9292F9606}" srcOrd="1" destOrd="0" presId="urn:microsoft.com/office/officeart/2005/8/layout/radial1"/>
    <dgm:cxn modelId="{D63EAD41-C771-42C4-8A8E-7B004EE71992}" srcId="{07BEB85A-911C-46B0-9ADB-C8900B9D5BB8}" destId="{C26FF496-3A7E-47B4-87B6-D6A5869C588E}" srcOrd="0" destOrd="0" parTransId="{19580628-B1FF-4FDC-877A-C54FCCCE4B85}" sibTransId="{E0E717CC-BDA8-4FEA-BB0E-839A95003A03}"/>
    <dgm:cxn modelId="{7248AE45-2CEB-449E-888D-200F70342608}" type="presOf" srcId="{57C98560-5F0D-4974-B026-1557087C3815}" destId="{EA336A50-BFD3-4826-9B0C-3B2A50489C99}" srcOrd="0" destOrd="0" presId="urn:microsoft.com/office/officeart/2005/8/layout/radial1"/>
    <dgm:cxn modelId="{2E5C176B-5D7A-47CC-82CF-F2AD1982B9FC}" srcId="{07BEB85A-911C-46B0-9ADB-C8900B9D5BB8}" destId="{57C98560-5F0D-4974-B026-1557087C3815}" srcOrd="3" destOrd="0" parTransId="{5FA811C2-F914-496A-BEB4-7B78503FB73F}" sibTransId="{35D28DF7-D122-4CF7-9BB9-77836A6894AB}"/>
    <dgm:cxn modelId="{AC58C451-F405-49C9-8974-744631954C12}" type="presOf" srcId="{7BAEABFA-5355-44E9-A566-80361D4B160C}" destId="{D3BD5898-8D8A-4BD0-B0BE-C90A0897C266}" srcOrd="1" destOrd="0" presId="urn:microsoft.com/office/officeart/2005/8/layout/radial1"/>
    <dgm:cxn modelId="{43FAEE73-33C3-4F3D-AE18-CBB5564578A7}" type="presOf" srcId="{C26FF496-3A7E-47B4-87B6-D6A5869C588E}" destId="{7EE64AAC-5FB9-44C4-B236-0417BC05FB22}" srcOrd="0" destOrd="0" presId="urn:microsoft.com/office/officeart/2005/8/layout/radial1"/>
    <dgm:cxn modelId="{476E0896-FE35-4C11-BBD9-7ADBFD3340EC}" srcId="{07BEB85A-911C-46B0-9ADB-C8900B9D5BB8}" destId="{FC9995A4-8210-4693-B46F-0470DB6EBDBF}" srcOrd="2" destOrd="0" parTransId="{7BAEABFA-5355-44E9-A566-80361D4B160C}" sibTransId="{1C0E7A54-909D-45A7-952E-F7F9D8ED1ACB}"/>
    <dgm:cxn modelId="{85A8FFA1-0284-474E-8607-52385CC14B8F}" type="presOf" srcId="{985955F2-BD32-4BB6-8F27-78610E647223}" destId="{51B071B2-78D8-48D9-8EE2-4C8F33D5E4CC}" srcOrd="1" destOrd="0" presId="urn:microsoft.com/office/officeart/2005/8/layout/radial1"/>
    <dgm:cxn modelId="{E21FA5AE-02C5-49B1-A9A2-33CCBDAE3F08}" type="presOf" srcId="{07BEB85A-911C-46B0-9ADB-C8900B9D5BB8}" destId="{63BC7F72-46F9-45F1-82DC-C67730BCCEA3}" srcOrd="0" destOrd="0" presId="urn:microsoft.com/office/officeart/2005/8/layout/radial1"/>
    <dgm:cxn modelId="{8FA7FCB9-D388-4577-8428-B3277E039549}" srcId="{E94C5B14-D5B5-42BC-83BF-6D0664A9717E}" destId="{07BEB85A-911C-46B0-9ADB-C8900B9D5BB8}" srcOrd="0" destOrd="0" parTransId="{FC95BECA-6E2F-4FB5-915A-F96CE3081A18}" sibTransId="{56D5C666-68E3-4788-A5E8-AD81EDA78314}"/>
    <dgm:cxn modelId="{88AD87BD-6937-4974-A8B4-B0C14DFF0BA8}" type="presOf" srcId="{FC9995A4-8210-4693-B46F-0470DB6EBDBF}" destId="{CFEEAD7C-D8D3-4AE0-AA81-3B98850A13C4}" srcOrd="0" destOrd="0" presId="urn:microsoft.com/office/officeart/2005/8/layout/radial1"/>
    <dgm:cxn modelId="{C08D4CC9-FAF7-4262-9186-6F7DB6718BAB}" type="presOf" srcId="{5FA811C2-F914-496A-BEB4-7B78503FB73F}" destId="{9A543EF0-1637-4840-A65E-AC486C5594E0}" srcOrd="1" destOrd="0" presId="urn:microsoft.com/office/officeart/2005/8/layout/radial1"/>
    <dgm:cxn modelId="{1B1C77DF-6AB7-498D-ADDD-D4EDFCEB2214}" srcId="{07BEB85A-911C-46B0-9ADB-C8900B9D5BB8}" destId="{5A56E8DE-BD1A-4946-944D-FDE80ED2846F}" srcOrd="1" destOrd="0" parTransId="{985955F2-BD32-4BB6-8F27-78610E647223}" sibTransId="{2958896B-866C-41C9-8094-53308743A910}"/>
    <dgm:cxn modelId="{76789BDF-292B-4682-8330-0E5B7C798B8C}" type="presOf" srcId="{19580628-B1FF-4FDC-877A-C54FCCCE4B85}" destId="{13BA3F20-BA0A-48DC-8258-7FEB04A175BD}" srcOrd="0" destOrd="0" presId="urn:microsoft.com/office/officeart/2005/8/layout/radial1"/>
    <dgm:cxn modelId="{550832EA-89AA-42F2-9840-3B36641226EE}" type="presOf" srcId="{5FA811C2-F914-496A-BEB4-7B78503FB73F}" destId="{34387CD1-D985-4B9F-BDD7-00DD3F8C42DD}" srcOrd="0" destOrd="0" presId="urn:microsoft.com/office/officeart/2005/8/layout/radial1"/>
    <dgm:cxn modelId="{A454A246-9046-4A5D-AD01-FFD144C6201C}" type="presParOf" srcId="{233BBF8A-C60F-4A77-A726-98CE540B0D46}" destId="{63BC7F72-46F9-45F1-82DC-C67730BCCEA3}" srcOrd="0" destOrd="0" presId="urn:microsoft.com/office/officeart/2005/8/layout/radial1"/>
    <dgm:cxn modelId="{5E894902-5F58-42B0-95EB-E5B4EEB6C8D2}" type="presParOf" srcId="{233BBF8A-C60F-4A77-A726-98CE540B0D46}" destId="{13BA3F20-BA0A-48DC-8258-7FEB04A175BD}" srcOrd="1" destOrd="0" presId="urn:microsoft.com/office/officeart/2005/8/layout/radial1"/>
    <dgm:cxn modelId="{D0CDAFC5-B035-4AF7-8BF4-CD042ECB3DDF}" type="presParOf" srcId="{13BA3F20-BA0A-48DC-8258-7FEB04A175BD}" destId="{5042DFFA-D2C6-47F5-B410-09D9292F9606}" srcOrd="0" destOrd="0" presId="urn:microsoft.com/office/officeart/2005/8/layout/radial1"/>
    <dgm:cxn modelId="{E20B3A7A-313F-4B7B-ADA6-CA736DAD412F}" type="presParOf" srcId="{233BBF8A-C60F-4A77-A726-98CE540B0D46}" destId="{7EE64AAC-5FB9-44C4-B236-0417BC05FB22}" srcOrd="2" destOrd="0" presId="urn:microsoft.com/office/officeart/2005/8/layout/radial1"/>
    <dgm:cxn modelId="{830750A5-832B-40E3-83E5-82C92DF8F16E}" type="presParOf" srcId="{233BBF8A-C60F-4A77-A726-98CE540B0D46}" destId="{9FA3BA56-0617-4075-89CC-719D56AF6CE8}" srcOrd="3" destOrd="0" presId="urn:microsoft.com/office/officeart/2005/8/layout/radial1"/>
    <dgm:cxn modelId="{96691FDF-308B-4526-92D7-089FB23618E0}" type="presParOf" srcId="{9FA3BA56-0617-4075-89CC-719D56AF6CE8}" destId="{51B071B2-78D8-48D9-8EE2-4C8F33D5E4CC}" srcOrd="0" destOrd="0" presId="urn:microsoft.com/office/officeart/2005/8/layout/radial1"/>
    <dgm:cxn modelId="{A4D6E6B5-4FB7-4C44-B080-7437B3464418}" type="presParOf" srcId="{233BBF8A-C60F-4A77-A726-98CE540B0D46}" destId="{B61B9590-E3E1-430A-A4FA-0F87B492F339}" srcOrd="4" destOrd="0" presId="urn:microsoft.com/office/officeart/2005/8/layout/radial1"/>
    <dgm:cxn modelId="{A89B855A-DD2F-4A2C-B967-B67C125B5D71}" type="presParOf" srcId="{233BBF8A-C60F-4A77-A726-98CE540B0D46}" destId="{549BAE0B-2C9C-4090-AA95-999A0CC48E21}" srcOrd="5" destOrd="0" presId="urn:microsoft.com/office/officeart/2005/8/layout/radial1"/>
    <dgm:cxn modelId="{EB772675-2C3C-47D4-AFCA-A986D71B98B0}" type="presParOf" srcId="{549BAE0B-2C9C-4090-AA95-999A0CC48E21}" destId="{D3BD5898-8D8A-4BD0-B0BE-C90A0897C266}" srcOrd="0" destOrd="0" presId="urn:microsoft.com/office/officeart/2005/8/layout/radial1"/>
    <dgm:cxn modelId="{6A41C632-30F0-4E97-839B-F0ED533BD12B}" type="presParOf" srcId="{233BBF8A-C60F-4A77-A726-98CE540B0D46}" destId="{CFEEAD7C-D8D3-4AE0-AA81-3B98850A13C4}" srcOrd="6" destOrd="0" presId="urn:microsoft.com/office/officeart/2005/8/layout/radial1"/>
    <dgm:cxn modelId="{95C72287-FD42-4FB5-B66F-29E6B199C3E4}" type="presParOf" srcId="{233BBF8A-C60F-4A77-A726-98CE540B0D46}" destId="{34387CD1-D985-4B9F-BDD7-00DD3F8C42DD}" srcOrd="7" destOrd="0" presId="urn:microsoft.com/office/officeart/2005/8/layout/radial1"/>
    <dgm:cxn modelId="{D4B9B46C-910E-4073-ACFE-A6BB53AF7A9F}" type="presParOf" srcId="{34387CD1-D985-4B9F-BDD7-00DD3F8C42DD}" destId="{9A543EF0-1637-4840-A65E-AC486C5594E0}" srcOrd="0" destOrd="0" presId="urn:microsoft.com/office/officeart/2005/8/layout/radial1"/>
    <dgm:cxn modelId="{4C4F4D59-B5F3-447B-8EF1-1C643E645FDE}" type="presParOf" srcId="{233BBF8A-C60F-4A77-A726-98CE540B0D46}" destId="{EA336A50-BFD3-4826-9B0C-3B2A50489C9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ED8B4A-A0CA-4F70-BC4D-B5ACD6F05538}" type="doc">
      <dgm:prSet loTypeId="urn:microsoft.com/office/officeart/2005/8/layout/radial6" loCatId="cycle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A779C1A-5B91-4379-A03A-67579653B1A5}">
      <dgm:prSet phldrT="[文本]"/>
      <dgm:spPr/>
      <dgm:t>
        <a:bodyPr/>
        <a:lstStyle/>
        <a:p>
          <a:r>
            <a:rPr lang="zh-CN" altLang="en-US" b="1" dirty="0">
              <a:solidFill>
                <a:srgbClr val="FFFF00"/>
              </a:solidFill>
            </a:rPr>
            <a:t>基础化学</a:t>
          </a:r>
        </a:p>
      </dgm:t>
    </dgm:pt>
    <dgm:pt modelId="{EB92AD91-D8E3-433E-8AA9-6C4719B6DE5E}" type="par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F82387D-DBD4-417C-BDA6-08F36AC4CE6A}" type="sib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B72F78D-775A-4963-B7B8-0545C1390EF0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笔记</a:t>
          </a:r>
          <a:endParaRPr lang="zh-CN" altLang="en-US" b="1" dirty="0">
            <a:solidFill>
              <a:schemeClr val="tx1"/>
            </a:solidFill>
          </a:endParaRPr>
        </a:p>
      </dgm:t>
    </dgm:pt>
    <dgm:pt modelId="{6DAD2E2C-C44F-41EB-BF7B-2DA1C6EDEE26}" type="par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E51E35D-DA55-43B5-91B9-9024457CA872}" type="sib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9010334-7E36-4C30-870B-987CF1D8D7F5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练习</a:t>
          </a:r>
        </a:p>
      </dgm:t>
    </dgm:pt>
    <dgm:pt modelId="{2CDB6B59-6AE6-4015-9815-883CA187172B}" type="par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3F65952-8CCC-4A54-9B9F-1D79B3760021}" type="sib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8D30EF3-CDB7-4830-BF9F-8D37D9915377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预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F293BB23-9E1B-4EFE-AFA0-2EA4E3835A95}" type="par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1AE9C79-56CE-4534-A059-F09E4F767A87}" type="sib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1436525-0D6A-487B-8305-4F39D73A378A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听课</a:t>
          </a:r>
          <a:endParaRPr lang="zh-CN" altLang="en-US" b="1" dirty="0">
            <a:solidFill>
              <a:schemeClr val="tx1"/>
            </a:solidFill>
          </a:endParaRPr>
        </a:p>
      </dgm:t>
    </dgm:pt>
    <dgm:pt modelId="{94CB47AF-4232-4AAD-8A1D-6B2ED2DBD318}" type="par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505AF41-32AD-4D6F-AAAB-EE1A571AE18D}" type="sib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18808-9F4D-45DA-A4F3-219447F134DB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自学</a:t>
          </a:r>
          <a:endParaRPr lang="zh-CN" altLang="en-US" b="1" dirty="0">
            <a:solidFill>
              <a:schemeClr val="tx1"/>
            </a:solidFill>
          </a:endParaRPr>
        </a:p>
      </dgm:t>
    </dgm:pt>
    <dgm:pt modelId="{D09FBB7A-73E4-40F3-B1B5-DD697BE604A5}" type="par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65FAC01-FD93-41F2-994B-CEA455A6BBB8}" type="sib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37C6947-0DB2-45B2-8C97-DF8CA39C6152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课外读物</a:t>
          </a:r>
          <a:endParaRPr lang="zh-CN" altLang="en-US" b="1" dirty="0">
            <a:solidFill>
              <a:schemeClr val="tx1"/>
            </a:solidFill>
          </a:endParaRPr>
        </a:p>
      </dgm:t>
    </dgm:pt>
    <dgm:pt modelId="{D77DA7C2-76E1-472D-AF74-09AB671F9889}" type="par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9EF72AA-EEA6-4401-AFC5-B9A0A33BC108}" type="sib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A5E4D8F-99AE-40EE-B3C4-6150878FE805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实验</a:t>
          </a:r>
          <a:endParaRPr lang="zh-CN" altLang="en-US" b="1" dirty="0">
            <a:solidFill>
              <a:schemeClr val="tx1"/>
            </a:solidFill>
          </a:endParaRPr>
        </a:p>
      </dgm:t>
    </dgm:pt>
    <dgm:pt modelId="{F1B9F923-925D-4696-9925-F348F8FB8C9D}" type="par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85327CC-55DE-4753-A315-44694C1FB896}" type="sib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B85F04C-82A9-40F1-A44E-57A4AF997540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复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3D8415AF-7698-4491-B97D-765C5AAA4A76}" type="par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88D491C1-663D-4AFF-A5C5-953258EFF33B}" type="sib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335FF7D-2A16-4718-A68B-43AEA8DC7AC6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讨论</a:t>
          </a:r>
          <a:endParaRPr lang="zh-CN" altLang="en-US" b="1" dirty="0">
            <a:solidFill>
              <a:schemeClr val="tx1"/>
            </a:solidFill>
          </a:endParaRPr>
        </a:p>
      </dgm:t>
    </dgm:pt>
    <dgm:pt modelId="{783A80A2-8624-499E-B699-F769D2E41430}" type="par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B9D32D2-54EE-4154-BB8D-2C501730CBF9}" type="sib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67C9F-F46E-4ACF-BD0B-D95D075FAF5F}" type="pres">
      <dgm:prSet presAssocID="{B4ED8B4A-A0CA-4F70-BC4D-B5ACD6F05538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6E575BC-37AD-491D-BC48-1FE9637435B3}" type="pres">
      <dgm:prSet presAssocID="{4A779C1A-5B91-4379-A03A-67579653B1A5}" presName="centerShape" presStyleLbl="node0" presStyleIdx="0" presStyleCnt="1" custScaleX="174261"/>
      <dgm:spPr/>
    </dgm:pt>
    <dgm:pt modelId="{D8E24644-CB33-4874-A3A9-365802124E3B}" type="pres">
      <dgm:prSet presAssocID="{9B72F78D-775A-4963-B7B8-0545C1390EF0}" presName="node" presStyleLbl="node1" presStyleIdx="0" presStyleCnt="9">
        <dgm:presLayoutVars>
          <dgm:bulletEnabled val="1"/>
        </dgm:presLayoutVars>
      </dgm:prSet>
      <dgm:spPr/>
    </dgm:pt>
    <dgm:pt modelId="{961FEE79-D3E6-498F-A4CF-176AE90E259A}" type="pres">
      <dgm:prSet presAssocID="{9B72F78D-775A-4963-B7B8-0545C1390EF0}" presName="dummy" presStyleCnt="0"/>
      <dgm:spPr/>
    </dgm:pt>
    <dgm:pt modelId="{82EB34E9-A944-462E-81FD-3F08ECFE5642}" type="pres">
      <dgm:prSet presAssocID="{0E51E35D-DA55-43B5-91B9-9024457CA872}" presName="sibTrans" presStyleLbl="sibTrans2D1" presStyleIdx="0" presStyleCnt="9"/>
      <dgm:spPr/>
    </dgm:pt>
    <dgm:pt modelId="{B0C9DE94-4335-4359-8D50-FC17C60A5963}" type="pres">
      <dgm:prSet presAssocID="{C9010334-7E36-4C30-870B-987CF1D8D7F5}" presName="node" presStyleLbl="node1" presStyleIdx="1" presStyleCnt="9">
        <dgm:presLayoutVars>
          <dgm:bulletEnabled val="1"/>
        </dgm:presLayoutVars>
      </dgm:prSet>
      <dgm:spPr/>
    </dgm:pt>
    <dgm:pt modelId="{DCFBBEEE-4B4F-4974-BD58-01FB38214A5A}" type="pres">
      <dgm:prSet presAssocID="{C9010334-7E36-4C30-870B-987CF1D8D7F5}" presName="dummy" presStyleCnt="0"/>
      <dgm:spPr/>
    </dgm:pt>
    <dgm:pt modelId="{F018F80F-FE64-4E75-8A9F-F40C6D8BB147}" type="pres">
      <dgm:prSet presAssocID="{03F65952-8CCC-4A54-9B9F-1D79B3760021}" presName="sibTrans" presStyleLbl="sibTrans2D1" presStyleIdx="1" presStyleCnt="9"/>
      <dgm:spPr/>
    </dgm:pt>
    <dgm:pt modelId="{00F7FF18-94FD-4B57-BD67-C7AE7BAB9238}" type="pres">
      <dgm:prSet presAssocID="{BB85F04C-82A9-40F1-A44E-57A4AF997540}" presName="node" presStyleLbl="node1" presStyleIdx="2" presStyleCnt="9">
        <dgm:presLayoutVars>
          <dgm:bulletEnabled val="1"/>
        </dgm:presLayoutVars>
      </dgm:prSet>
      <dgm:spPr/>
    </dgm:pt>
    <dgm:pt modelId="{8D9B18F9-FDD2-40D9-B342-F46249CF4AC6}" type="pres">
      <dgm:prSet presAssocID="{BB85F04C-82A9-40F1-A44E-57A4AF997540}" presName="dummy" presStyleCnt="0"/>
      <dgm:spPr/>
    </dgm:pt>
    <dgm:pt modelId="{8EE8EF2C-F543-4DCC-9082-727AEADCF312}" type="pres">
      <dgm:prSet presAssocID="{88D491C1-663D-4AFF-A5C5-953258EFF33B}" presName="sibTrans" presStyleLbl="sibTrans2D1" presStyleIdx="2" presStyleCnt="9"/>
      <dgm:spPr/>
    </dgm:pt>
    <dgm:pt modelId="{99EE8444-AE69-4D04-AAEB-F9CD893BD635}" type="pres">
      <dgm:prSet presAssocID="{D335FF7D-2A16-4718-A68B-43AEA8DC7AC6}" presName="node" presStyleLbl="node1" presStyleIdx="3" presStyleCnt="9">
        <dgm:presLayoutVars>
          <dgm:bulletEnabled val="1"/>
        </dgm:presLayoutVars>
      </dgm:prSet>
      <dgm:spPr/>
    </dgm:pt>
    <dgm:pt modelId="{CC1B357B-D4AF-409A-ADEE-E2430112AB4A}" type="pres">
      <dgm:prSet presAssocID="{D335FF7D-2A16-4718-A68B-43AEA8DC7AC6}" presName="dummy" presStyleCnt="0"/>
      <dgm:spPr/>
    </dgm:pt>
    <dgm:pt modelId="{E53D8DA1-1CDD-47D3-A60F-44F375A3E919}" type="pres">
      <dgm:prSet presAssocID="{3B9D32D2-54EE-4154-BB8D-2C501730CBF9}" presName="sibTrans" presStyleLbl="sibTrans2D1" presStyleIdx="3" presStyleCnt="9"/>
      <dgm:spPr/>
    </dgm:pt>
    <dgm:pt modelId="{135CE7DE-39F9-4E9D-BF52-AA4291A1EEC2}" type="pres">
      <dgm:prSet presAssocID="{2A5E4D8F-99AE-40EE-B3C4-6150878FE805}" presName="node" presStyleLbl="node1" presStyleIdx="4" presStyleCnt="9">
        <dgm:presLayoutVars>
          <dgm:bulletEnabled val="1"/>
        </dgm:presLayoutVars>
      </dgm:prSet>
      <dgm:spPr/>
    </dgm:pt>
    <dgm:pt modelId="{1971CBD9-29CB-426A-8714-DEBC8032D1BD}" type="pres">
      <dgm:prSet presAssocID="{2A5E4D8F-99AE-40EE-B3C4-6150878FE805}" presName="dummy" presStyleCnt="0"/>
      <dgm:spPr/>
    </dgm:pt>
    <dgm:pt modelId="{B7A2ECB5-9BC6-489C-8AE1-441B7FF03910}" type="pres">
      <dgm:prSet presAssocID="{985327CC-55DE-4753-A315-44694C1FB896}" presName="sibTrans" presStyleLbl="sibTrans2D1" presStyleIdx="4" presStyleCnt="9"/>
      <dgm:spPr/>
    </dgm:pt>
    <dgm:pt modelId="{21A4FD99-C811-45CB-95C1-72FD68F6379A}" type="pres">
      <dgm:prSet presAssocID="{937C6947-0DB2-45B2-8C97-DF8CA39C6152}" presName="node" presStyleLbl="node1" presStyleIdx="5" presStyleCnt="9">
        <dgm:presLayoutVars>
          <dgm:bulletEnabled val="1"/>
        </dgm:presLayoutVars>
      </dgm:prSet>
      <dgm:spPr/>
    </dgm:pt>
    <dgm:pt modelId="{6D475707-3E13-4C8A-B74B-531D4C37C1CD}" type="pres">
      <dgm:prSet presAssocID="{937C6947-0DB2-45B2-8C97-DF8CA39C6152}" presName="dummy" presStyleCnt="0"/>
      <dgm:spPr/>
    </dgm:pt>
    <dgm:pt modelId="{14DAAC9F-3045-48E5-B113-9F80217AA412}" type="pres">
      <dgm:prSet presAssocID="{29EF72AA-EEA6-4401-AFC5-B9A0A33BC108}" presName="sibTrans" presStyleLbl="sibTrans2D1" presStyleIdx="5" presStyleCnt="9"/>
      <dgm:spPr/>
    </dgm:pt>
    <dgm:pt modelId="{070433DF-4EDD-4190-AC02-1CD56A691771}" type="pres">
      <dgm:prSet presAssocID="{B1818808-9F4D-45DA-A4F3-219447F134DB}" presName="node" presStyleLbl="node1" presStyleIdx="6" presStyleCnt="9">
        <dgm:presLayoutVars>
          <dgm:bulletEnabled val="1"/>
        </dgm:presLayoutVars>
      </dgm:prSet>
      <dgm:spPr/>
    </dgm:pt>
    <dgm:pt modelId="{9F952106-00E9-4A72-A567-D94EE71CFCA6}" type="pres">
      <dgm:prSet presAssocID="{B1818808-9F4D-45DA-A4F3-219447F134DB}" presName="dummy" presStyleCnt="0"/>
      <dgm:spPr/>
    </dgm:pt>
    <dgm:pt modelId="{6B65095D-1D49-4B38-B2C2-53FCE6CB96BD}" type="pres">
      <dgm:prSet presAssocID="{465FAC01-FD93-41F2-994B-CEA455A6BBB8}" presName="sibTrans" presStyleLbl="sibTrans2D1" presStyleIdx="6" presStyleCnt="9"/>
      <dgm:spPr/>
    </dgm:pt>
    <dgm:pt modelId="{74053789-7BA4-4186-BB3A-84E0CE4EA7AF}" type="pres">
      <dgm:prSet presAssocID="{48D30EF3-CDB7-4830-BF9F-8D37D9915377}" presName="node" presStyleLbl="node1" presStyleIdx="7" presStyleCnt="9">
        <dgm:presLayoutVars>
          <dgm:bulletEnabled val="1"/>
        </dgm:presLayoutVars>
      </dgm:prSet>
      <dgm:spPr/>
    </dgm:pt>
    <dgm:pt modelId="{56116263-CDE3-4708-B35A-D5C69049FB79}" type="pres">
      <dgm:prSet presAssocID="{48D30EF3-CDB7-4830-BF9F-8D37D9915377}" presName="dummy" presStyleCnt="0"/>
      <dgm:spPr/>
    </dgm:pt>
    <dgm:pt modelId="{6B7372BA-B0AA-436E-9BA4-0EE7FA35CE34}" type="pres">
      <dgm:prSet presAssocID="{21AE9C79-56CE-4534-A059-F09E4F767A87}" presName="sibTrans" presStyleLbl="sibTrans2D1" presStyleIdx="7" presStyleCnt="9"/>
      <dgm:spPr/>
    </dgm:pt>
    <dgm:pt modelId="{236C7F38-7DA3-442D-AE87-A3EDFF594C1C}" type="pres">
      <dgm:prSet presAssocID="{C1436525-0D6A-487B-8305-4F39D73A378A}" presName="node" presStyleLbl="node1" presStyleIdx="8" presStyleCnt="9">
        <dgm:presLayoutVars>
          <dgm:bulletEnabled val="1"/>
        </dgm:presLayoutVars>
      </dgm:prSet>
      <dgm:spPr/>
    </dgm:pt>
    <dgm:pt modelId="{C52A1243-5959-4E92-B6D1-C59F547854C8}" type="pres">
      <dgm:prSet presAssocID="{C1436525-0D6A-487B-8305-4F39D73A378A}" presName="dummy" presStyleCnt="0"/>
      <dgm:spPr/>
    </dgm:pt>
    <dgm:pt modelId="{06C6832A-D346-46A7-834C-703954B31D12}" type="pres">
      <dgm:prSet presAssocID="{0505AF41-32AD-4D6F-AAAB-EE1A571AE18D}" presName="sibTrans" presStyleLbl="sibTrans2D1" presStyleIdx="8" presStyleCnt="9"/>
      <dgm:spPr/>
    </dgm:pt>
  </dgm:ptLst>
  <dgm:cxnLst>
    <dgm:cxn modelId="{9786180B-B63F-4007-BE2D-3FDBA356E969}" type="presOf" srcId="{4A779C1A-5B91-4379-A03A-67579653B1A5}" destId="{26E575BC-37AD-491D-BC48-1FE9637435B3}" srcOrd="0" destOrd="0" presId="urn:microsoft.com/office/officeart/2005/8/layout/radial6"/>
    <dgm:cxn modelId="{9FD2211E-B472-4FE3-BC2D-79E5BB200C44}" type="presOf" srcId="{21AE9C79-56CE-4534-A059-F09E4F767A87}" destId="{6B7372BA-B0AA-436E-9BA4-0EE7FA35CE34}" srcOrd="0" destOrd="0" presId="urn:microsoft.com/office/officeart/2005/8/layout/radial6"/>
    <dgm:cxn modelId="{D72A7030-21AE-4B53-B9F8-740937605914}" type="presOf" srcId="{29EF72AA-EEA6-4401-AFC5-B9A0A33BC108}" destId="{14DAAC9F-3045-48E5-B113-9F80217AA412}" srcOrd="0" destOrd="0" presId="urn:microsoft.com/office/officeart/2005/8/layout/radial6"/>
    <dgm:cxn modelId="{96C49132-DFB8-4B04-B73A-A29FEB0EB443}" type="presOf" srcId="{2A5E4D8F-99AE-40EE-B3C4-6150878FE805}" destId="{135CE7DE-39F9-4E9D-BF52-AA4291A1EEC2}" srcOrd="0" destOrd="0" presId="urn:microsoft.com/office/officeart/2005/8/layout/radial6"/>
    <dgm:cxn modelId="{54C23A3A-E93E-4DBA-92F3-3D4BB07B9086}" type="presOf" srcId="{BB85F04C-82A9-40F1-A44E-57A4AF997540}" destId="{00F7FF18-94FD-4B57-BD67-C7AE7BAB9238}" srcOrd="0" destOrd="0" presId="urn:microsoft.com/office/officeart/2005/8/layout/radial6"/>
    <dgm:cxn modelId="{67641C62-C4ED-4866-B017-9AEB4102D0ED}" type="presOf" srcId="{88D491C1-663D-4AFF-A5C5-953258EFF33B}" destId="{8EE8EF2C-F543-4DCC-9082-727AEADCF312}" srcOrd="0" destOrd="0" presId="urn:microsoft.com/office/officeart/2005/8/layout/radial6"/>
    <dgm:cxn modelId="{08CD3C62-2835-4550-810E-C165084810C4}" type="presOf" srcId="{0505AF41-32AD-4D6F-AAAB-EE1A571AE18D}" destId="{06C6832A-D346-46A7-834C-703954B31D12}" srcOrd="0" destOrd="0" presId="urn:microsoft.com/office/officeart/2005/8/layout/radial6"/>
    <dgm:cxn modelId="{21FA4C4C-BE7C-42C3-A075-68D9ABCFB657}" type="presOf" srcId="{C1436525-0D6A-487B-8305-4F39D73A378A}" destId="{236C7F38-7DA3-442D-AE87-A3EDFF594C1C}" srcOrd="0" destOrd="0" presId="urn:microsoft.com/office/officeart/2005/8/layout/radial6"/>
    <dgm:cxn modelId="{5FCA216F-62AD-4DD7-A060-839CF03340B9}" srcId="{4A779C1A-5B91-4379-A03A-67579653B1A5}" destId="{48D30EF3-CDB7-4830-BF9F-8D37D9915377}" srcOrd="7" destOrd="0" parTransId="{F293BB23-9E1B-4EFE-AFA0-2EA4E3835A95}" sibTransId="{21AE9C79-56CE-4534-A059-F09E4F767A87}"/>
    <dgm:cxn modelId="{5D967E6F-F675-4D12-B45A-6057E55B968C}" type="presOf" srcId="{48D30EF3-CDB7-4830-BF9F-8D37D9915377}" destId="{74053789-7BA4-4186-BB3A-84E0CE4EA7AF}" srcOrd="0" destOrd="0" presId="urn:microsoft.com/office/officeart/2005/8/layout/radial6"/>
    <dgm:cxn modelId="{BD264254-B941-4248-BD74-C9218D7C95CE}" srcId="{4A779C1A-5B91-4379-A03A-67579653B1A5}" destId="{B1818808-9F4D-45DA-A4F3-219447F134DB}" srcOrd="6" destOrd="0" parTransId="{D09FBB7A-73E4-40F3-B1B5-DD697BE604A5}" sibTransId="{465FAC01-FD93-41F2-994B-CEA455A6BBB8}"/>
    <dgm:cxn modelId="{70B23357-8B69-4F17-BB9E-3C792BC0FAC7}" srcId="{B4ED8B4A-A0CA-4F70-BC4D-B5ACD6F05538}" destId="{4A779C1A-5B91-4379-A03A-67579653B1A5}" srcOrd="0" destOrd="0" parTransId="{EB92AD91-D8E3-433E-8AA9-6C4719B6DE5E}" sibTransId="{9F82387D-DBD4-417C-BDA6-08F36AC4CE6A}"/>
    <dgm:cxn modelId="{0BC4427B-5C82-4D0E-9A0B-7DCE46282703}" srcId="{4A779C1A-5B91-4379-A03A-67579653B1A5}" destId="{2A5E4D8F-99AE-40EE-B3C4-6150878FE805}" srcOrd="4" destOrd="0" parTransId="{F1B9F923-925D-4696-9925-F348F8FB8C9D}" sibTransId="{985327CC-55DE-4753-A315-44694C1FB896}"/>
    <dgm:cxn modelId="{E79CB27F-A229-476F-833B-6D13DDCB1A0F}" type="presOf" srcId="{465FAC01-FD93-41F2-994B-CEA455A6BBB8}" destId="{6B65095D-1D49-4B38-B2C2-53FCE6CB96BD}" srcOrd="0" destOrd="0" presId="urn:microsoft.com/office/officeart/2005/8/layout/radial6"/>
    <dgm:cxn modelId="{579DF883-D506-4D26-92DC-839AFAB1B7D6}" srcId="{4A779C1A-5B91-4379-A03A-67579653B1A5}" destId="{C1436525-0D6A-487B-8305-4F39D73A378A}" srcOrd="8" destOrd="0" parTransId="{94CB47AF-4232-4AAD-8A1D-6B2ED2DBD318}" sibTransId="{0505AF41-32AD-4D6F-AAAB-EE1A571AE18D}"/>
    <dgm:cxn modelId="{F83CFD83-0B54-41BA-929E-23B188DED847}" type="presOf" srcId="{9B72F78D-775A-4963-B7B8-0545C1390EF0}" destId="{D8E24644-CB33-4874-A3A9-365802124E3B}" srcOrd="0" destOrd="0" presId="urn:microsoft.com/office/officeart/2005/8/layout/radial6"/>
    <dgm:cxn modelId="{19964E90-088F-4986-BCFF-30CB0C307CF8}" type="presOf" srcId="{937C6947-0DB2-45B2-8C97-DF8CA39C6152}" destId="{21A4FD99-C811-45CB-95C1-72FD68F6379A}" srcOrd="0" destOrd="0" presId="urn:microsoft.com/office/officeart/2005/8/layout/radial6"/>
    <dgm:cxn modelId="{68C893A7-033A-4352-BD9A-205D50C2BAFE}" srcId="{4A779C1A-5B91-4379-A03A-67579653B1A5}" destId="{937C6947-0DB2-45B2-8C97-DF8CA39C6152}" srcOrd="5" destOrd="0" parTransId="{D77DA7C2-76E1-472D-AF74-09AB671F9889}" sibTransId="{29EF72AA-EEA6-4401-AFC5-B9A0A33BC108}"/>
    <dgm:cxn modelId="{EDC005AD-4CB4-45A4-BEC8-8D8C6C8610F7}" type="presOf" srcId="{B1818808-9F4D-45DA-A4F3-219447F134DB}" destId="{070433DF-4EDD-4190-AC02-1CD56A691771}" srcOrd="0" destOrd="0" presId="urn:microsoft.com/office/officeart/2005/8/layout/radial6"/>
    <dgm:cxn modelId="{A32D70B5-49B4-462B-9C7F-60297B818F39}" type="presOf" srcId="{B4ED8B4A-A0CA-4F70-BC4D-B5ACD6F05538}" destId="{B1867C9F-F46E-4ACF-BD0B-D95D075FAF5F}" srcOrd="0" destOrd="0" presId="urn:microsoft.com/office/officeart/2005/8/layout/radial6"/>
    <dgm:cxn modelId="{BE3FCEC4-22E1-4F96-A68D-E781E1AAA40E}" type="presOf" srcId="{3B9D32D2-54EE-4154-BB8D-2C501730CBF9}" destId="{E53D8DA1-1CDD-47D3-A60F-44F375A3E919}" srcOrd="0" destOrd="0" presId="urn:microsoft.com/office/officeart/2005/8/layout/radial6"/>
    <dgm:cxn modelId="{8FB049C8-7616-46AD-BB03-9B2C964B3E59}" srcId="{4A779C1A-5B91-4379-A03A-67579653B1A5}" destId="{9B72F78D-775A-4963-B7B8-0545C1390EF0}" srcOrd="0" destOrd="0" parTransId="{6DAD2E2C-C44F-41EB-BF7B-2DA1C6EDEE26}" sibTransId="{0E51E35D-DA55-43B5-91B9-9024457CA872}"/>
    <dgm:cxn modelId="{E6F6EFD1-E464-4E3F-B1A5-151CA5A57DFD}" srcId="{4A779C1A-5B91-4379-A03A-67579653B1A5}" destId="{D335FF7D-2A16-4718-A68B-43AEA8DC7AC6}" srcOrd="3" destOrd="0" parTransId="{783A80A2-8624-499E-B699-F769D2E41430}" sibTransId="{3B9D32D2-54EE-4154-BB8D-2C501730CBF9}"/>
    <dgm:cxn modelId="{DA3946D2-12AB-44C6-9698-942B9FD2A863}" type="presOf" srcId="{985327CC-55DE-4753-A315-44694C1FB896}" destId="{B7A2ECB5-9BC6-489C-8AE1-441B7FF03910}" srcOrd="0" destOrd="0" presId="urn:microsoft.com/office/officeart/2005/8/layout/radial6"/>
    <dgm:cxn modelId="{5B35B2D4-AC61-4DB9-917B-F84672DEEB44}" type="presOf" srcId="{D335FF7D-2A16-4718-A68B-43AEA8DC7AC6}" destId="{99EE8444-AE69-4D04-AAEB-F9CD893BD635}" srcOrd="0" destOrd="0" presId="urn:microsoft.com/office/officeart/2005/8/layout/radial6"/>
    <dgm:cxn modelId="{810AEEDE-7B9D-48DD-8AF7-6DECF60ABF3B}" srcId="{4A779C1A-5B91-4379-A03A-67579653B1A5}" destId="{BB85F04C-82A9-40F1-A44E-57A4AF997540}" srcOrd="2" destOrd="0" parTransId="{3D8415AF-7698-4491-B97D-765C5AAA4A76}" sibTransId="{88D491C1-663D-4AFF-A5C5-953258EFF33B}"/>
    <dgm:cxn modelId="{41DCBCE2-B3E3-404D-854F-7B51DB66C189}" type="presOf" srcId="{0E51E35D-DA55-43B5-91B9-9024457CA872}" destId="{82EB34E9-A944-462E-81FD-3F08ECFE5642}" srcOrd="0" destOrd="0" presId="urn:microsoft.com/office/officeart/2005/8/layout/radial6"/>
    <dgm:cxn modelId="{58DBFBE2-9F7B-4ED7-83D6-49CF1EB72A1E}" type="presOf" srcId="{C9010334-7E36-4C30-870B-987CF1D8D7F5}" destId="{B0C9DE94-4335-4359-8D50-FC17C60A5963}" srcOrd="0" destOrd="0" presId="urn:microsoft.com/office/officeart/2005/8/layout/radial6"/>
    <dgm:cxn modelId="{CB2095E7-644C-4B84-9C24-1690AEBA4390}" type="presOf" srcId="{03F65952-8CCC-4A54-9B9F-1D79B3760021}" destId="{F018F80F-FE64-4E75-8A9F-F40C6D8BB147}" srcOrd="0" destOrd="0" presId="urn:microsoft.com/office/officeart/2005/8/layout/radial6"/>
    <dgm:cxn modelId="{169DF2F5-AE78-45F2-AF47-E423D73CBA3A}" srcId="{4A779C1A-5B91-4379-A03A-67579653B1A5}" destId="{C9010334-7E36-4C30-870B-987CF1D8D7F5}" srcOrd="1" destOrd="0" parTransId="{2CDB6B59-6AE6-4015-9815-883CA187172B}" sibTransId="{03F65952-8CCC-4A54-9B9F-1D79B3760021}"/>
    <dgm:cxn modelId="{ABEA457F-AC74-4875-B846-C3725F120AF9}" type="presParOf" srcId="{B1867C9F-F46E-4ACF-BD0B-D95D075FAF5F}" destId="{26E575BC-37AD-491D-BC48-1FE9637435B3}" srcOrd="0" destOrd="0" presId="urn:microsoft.com/office/officeart/2005/8/layout/radial6"/>
    <dgm:cxn modelId="{AED768F7-78F4-4C28-BE76-AC62534C6242}" type="presParOf" srcId="{B1867C9F-F46E-4ACF-BD0B-D95D075FAF5F}" destId="{D8E24644-CB33-4874-A3A9-365802124E3B}" srcOrd="1" destOrd="0" presId="urn:microsoft.com/office/officeart/2005/8/layout/radial6"/>
    <dgm:cxn modelId="{0D7BDB99-183B-478F-962F-75E2D5C04611}" type="presParOf" srcId="{B1867C9F-F46E-4ACF-BD0B-D95D075FAF5F}" destId="{961FEE79-D3E6-498F-A4CF-176AE90E259A}" srcOrd="2" destOrd="0" presId="urn:microsoft.com/office/officeart/2005/8/layout/radial6"/>
    <dgm:cxn modelId="{C77FA8E9-AD11-4832-9ADA-F16B69F40487}" type="presParOf" srcId="{B1867C9F-F46E-4ACF-BD0B-D95D075FAF5F}" destId="{82EB34E9-A944-462E-81FD-3F08ECFE5642}" srcOrd="3" destOrd="0" presId="urn:microsoft.com/office/officeart/2005/8/layout/radial6"/>
    <dgm:cxn modelId="{19995033-5C89-4FD4-81C0-CFD36511D7BB}" type="presParOf" srcId="{B1867C9F-F46E-4ACF-BD0B-D95D075FAF5F}" destId="{B0C9DE94-4335-4359-8D50-FC17C60A5963}" srcOrd="4" destOrd="0" presId="urn:microsoft.com/office/officeart/2005/8/layout/radial6"/>
    <dgm:cxn modelId="{301D19C8-E186-4968-8F0E-6777A8AAFB93}" type="presParOf" srcId="{B1867C9F-F46E-4ACF-BD0B-D95D075FAF5F}" destId="{DCFBBEEE-4B4F-4974-BD58-01FB38214A5A}" srcOrd="5" destOrd="0" presId="urn:microsoft.com/office/officeart/2005/8/layout/radial6"/>
    <dgm:cxn modelId="{894FF27A-0BE1-4F74-8657-7C1E44DCEFC3}" type="presParOf" srcId="{B1867C9F-F46E-4ACF-BD0B-D95D075FAF5F}" destId="{F018F80F-FE64-4E75-8A9F-F40C6D8BB147}" srcOrd="6" destOrd="0" presId="urn:microsoft.com/office/officeart/2005/8/layout/radial6"/>
    <dgm:cxn modelId="{4C9B3559-E854-4B23-A7C2-FDFAC315D495}" type="presParOf" srcId="{B1867C9F-F46E-4ACF-BD0B-D95D075FAF5F}" destId="{00F7FF18-94FD-4B57-BD67-C7AE7BAB9238}" srcOrd="7" destOrd="0" presId="urn:microsoft.com/office/officeart/2005/8/layout/radial6"/>
    <dgm:cxn modelId="{83B7E3D3-7B9B-4010-88D6-730BD69657E2}" type="presParOf" srcId="{B1867C9F-F46E-4ACF-BD0B-D95D075FAF5F}" destId="{8D9B18F9-FDD2-40D9-B342-F46249CF4AC6}" srcOrd="8" destOrd="0" presId="urn:microsoft.com/office/officeart/2005/8/layout/radial6"/>
    <dgm:cxn modelId="{DA193D37-3824-42DB-959F-52FDCB681009}" type="presParOf" srcId="{B1867C9F-F46E-4ACF-BD0B-D95D075FAF5F}" destId="{8EE8EF2C-F543-4DCC-9082-727AEADCF312}" srcOrd="9" destOrd="0" presId="urn:microsoft.com/office/officeart/2005/8/layout/radial6"/>
    <dgm:cxn modelId="{7BF7B204-B643-4575-A4D0-4D5299477415}" type="presParOf" srcId="{B1867C9F-F46E-4ACF-BD0B-D95D075FAF5F}" destId="{99EE8444-AE69-4D04-AAEB-F9CD893BD635}" srcOrd="10" destOrd="0" presId="urn:microsoft.com/office/officeart/2005/8/layout/radial6"/>
    <dgm:cxn modelId="{FB19B5D6-D63B-46B3-8375-14E0CA14111C}" type="presParOf" srcId="{B1867C9F-F46E-4ACF-BD0B-D95D075FAF5F}" destId="{CC1B357B-D4AF-409A-ADEE-E2430112AB4A}" srcOrd="11" destOrd="0" presId="urn:microsoft.com/office/officeart/2005/8/layout/radial6"/>
    <dgm:cxn modelId="{520BEC29-F17F-44F8-B513-F6CAE3771C43}" type="presParOf" srcId="{B1867C9F-F46E-4ACF-BD0B-D95D075FAF5F}" destId="{E53D8DA1-1CDD-47D3-A60F-44F375A3E919}" srcOrd="12" destOrd="0" presId="urn:microsoft.com/office/officeart/2005/8/layout/radial6"/>
    <dgm:cxn modelId="{5827D418-FC50-41CD-823B-F4E477BED530}" type="presParOf" srcId="{B1867C9F-F46E-4ACF-BD0B-D95D075FAF5F}" destId="{135CE7DE-39F9-4E9D-BF52-AA4291A1EEC2}" srcOrd="13" destOrd="0" presId="urn:microsoft.com/office/officeart/2005/8/layout/radial6"/>
    <dgm:cxn modelId="{A8CE2A95-63FF-495C-92FE-5433E0CA1D61}" type="presParOf" srcId="{B1867C9F-F46E-4ACF-BD0B-D95D075FAF5F}" destId="{1971CBD9-29CB-426A-8714-DEBC8032D1BD}" srcOrd="14" destOrd="0" presId="urn:microsoft.com/office/officeart/2005/8/layout/radial6"/>
    <dgm:cxn modelId="{0AF1C39A-BEB2-44E4-9367-58F44A18BA36}" type="presParOf" srcId="{B1867C9F-F46E-4ACF-BD0B-D95D075FAF5F}" destId="{B7A2ECB5-9BC6-489C-8AE1-441B7FF03910}" srcOrd="15" destOrd="0" presId="urn:microsoft.com/office/officeart/2005/8/layout/radial6"/>
    <dgm:cxn modelId="{E74EF452-684B-4BC7-BDDD-30FAB5ACE9D6}" type="presParOf" srcId="{B1867C9F-F46E-4ACF-BD0B-D95D075FAF5F}" destId="{21A4FD99-C811-45CB-95C1-72FD68F6379A}" srcOrd="16" destOrd="0" presId="urn:microsoft.com/office/officeart/2005/8/layout/radial6"/>
    <dgm:cxn modelId="{C6816D66-50BF-4A55-9C7C-6F3129C9CF7D}" type="presParOf" srcId="{B1867C9F-F46E-4ACF-BD0B-D95D075FAF5F}" destId="{6D475707-3E13-4C8A-B74B-531D4C37C1CD}" srcOrd="17" destOrd="0" presId="urn:microsoft.com/office/officeart/2005/8/layout/radial6"/>
    <dgm:cxn modelId="{BFFA65CE-3EB0-4256-B319-9579BD48F9E7}" type="presParOf" srcId="{B1867C9F-F46E-4ACF-BD0B-D95D075FAF5F}" destId="{14DAAC9F-3045-48E5-B113-9F80217AA412}" srcOrd="18" destOrd="0" presId="urn:microsoft.com/office/officeart/2005/8/layout/radial6"/>
    <dgm:cxn modelId="{8755D3F5-66F5-4EE6-955C-1828CF0643A5}" type="presParOf" srcId="{B1867C9F-F46E-4ACF-BD0B-D95D075FAF5F}" destId="{070433DF-4EDD-4190-AC02-1CD56A691771}" srcOrd="19" destOrd="0" presId="urn:microsoft.com/office/officeart/2005/8/layout/radial6"/>
    <dgm:cxn modelId="{64690FCA-8F60-4302-AFDA-36493AD6478A}" type="presParOf" srcId="{B1867C9F-F46E-4ACF-BD0B-D95D075FAF5F}" destId="{9F952106-00E9-4A72-A567-D94EE71CFCA6}" srcOrd="20" destOrd="0" presId="urn:microsoft.com/office/officeart/2005/8/layout/radial6"/>
    <dgm:cxn modelId="{065F4BEE-5BD7-4CF3-B49F-423A8203B12E}" type="presParOf" srcId="{B1867C9F-F46E-4ACF-BD0B-D95D075FAF5F}" destId="{6B65095D-1D49-4B38-B2C2-53FCE6CB96BD}" srcOrd="21" destOrd="0" presId="urn:microsoft.com/office/officeart/2005/8/layout/radial6"/>
    <dgm:cxn modelId="{2A275FF3-0179-41E2-93F3-5F242CC9CFC4}" type="presParOf" srcId="{B1867C9F-F46E-4ACF-BD0B-D95D075FAF5F}" destId="{74053789-7BA4-4186-BB3A-84E0CE4EA7AF}" srcOrd="22" destOrd="0" presId="urn:microsoft.com/office/officeart/2005/8/layout/radial6"/>
    <dgm:cxn modelId="{E573E667-20A2-422B-A88D-B789800A5BCA}" type="presParOf" srcId="{B1867C9F-F46E-4ACF-BD0B-D95D075FAF5F}" destId="{56116263-CDE3-4708-B35A-D5C69049FB79}" srcOrd="23" destOrd="0" presId="urn:microsoft.com/office/officeart/2005/8/layout/radial6"/>
    <dgm:cxn modelId="{25603156-ED38-422D-A495-84D7B794CD22}" type="presParOf" srcId="{B1867C9F-F46E-4ACF-BD0B-D95D075FAF5F}" destId="{6B7372BA-B0AA-436E-9BA4-0EE7FA35CE34}" srcOrd="24" destOrd="0" presId="urn:microsoft.com/office/officeart/2005/8/layout/radial6"/>
    <dgm:cxn modelId="{AB992252-D4B9-4946-8A4F-7943F517A0A4}" type="presParOf" srcId="{B1867C9F-F46E-4ACF-BD0B-D95D075FAF5F}" destId="{236C7F38-7DA3-442D-AE87-A3EDFF594C1C}" srcOrd="25" destOrd="0" presId="urn:microsoft.com/office/officeart/2005/8/layout/radial6"/>
    <dgm:cxn modelId="{FEB10AAB-F006-4713-B4D7-F7CF9B03B1C8}" type="presParOf" srcId="{B1867C9F-F46E-4ACF-BD0B-D95D075FAF5F}" destId="{C52A1243-5959-4E92-B6D1-C59F547854C8}" srcOrd="26" destOrd="0" presId="urn:microsoft.com/office/officeart/2005/8/layout/radial6"/>
    <dgm:cxn modelId="{7F364BBF-20EA-4155-9EB8-F52094D509CE}" type="presParOf" srcId="{B1867C9F-F46E-4ACF-BD0B-D95D075FAF5F}" destId="{06C6832A-D346-46A7-834C-703954B31D12}" srcOrd="27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89E720A-EC01-4E21-9AAF-DBD779736CF9}" type="doc">
      <dgm:prSet loTypeId="urn:microsoft.com/office/officeart/2005/8/layout/hierarchy2" loCatId="hierarchy" qsTypeId="urn:microsoft.com/office/officeart/2005/8/quickstyle/3d2#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CF6EC6C4-51B1-4DAF-806C-E885C5581487}">
      <dgm:prSet phldrT="[文本]" custT="1"/>
      <dgm:spPr/>
      <dgm:t>
        <a:bodyPr/>
        <a:lstStyle/>
        <a:p>
          <a:r>
            <a:rPr kumimoji="1" lang="zh-CN" altLang="en-US" sz="2400" b="1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dirty="0">
            <a:solidFill>
              <a:srgbClr val="FFFF00"/>
            </a:solidFill>
            <a:effectLst/>
          </a:endParaRPr>
        </a:p>
      </dgm:t>
    </dgm:pt>
    <dgm:pt modelId="{8E28EC5D-F70A-4C06-AB54-83284F2DC220}" type="par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D244F156-71EE-4B6E-BD73-0F77959010E9}" type="sib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CAF44518-2845-4FF4-A8FF-E2FA7F960503}">
      <dgm:prSet phldrT="[文本]" custT="1"/>
      <dgm:spPr/>
      <dgm:t>
        <a:bodyPr/>
        <a:lstStyle/>
        <a:p>
          <a:r>
            <a:rPr kumimoji="1"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48A391E5-7C51-4B1E-9309-DDAE02A6023C}" type="parTrans" cxnId="{2E73C11C-38B3-4888-982B-9F946C07C1CB}">
      <dgm:prSet custT="1"/>
      <dgm:spPr/>
      <dgm:t>
        <a:bodyPr/>
        <a:lstStyle/>
        <a:p>
          <a:endParaRPr lang="zh-CN" altLang="en-US" sz="2800" b="1"/>
        </a:p>
      </dgm:t>
    </dgm:pt>
    <dgm:pt modelId="{AC1B918E-01B4-4AAC-BFAA-1944244719F3}" type="sibTrans" cxnId="{2E73C11C-38B3-4888-982B-9F946C07C1CB}">
      <dgm:prSet/>
      <dgm:spPr/>
      <dgm:t>
        <a:bodyPr/>
        <a:lstStyle/>
        <a:p>
          <a:endParaRPr lang="zh-CN" altLang="en-US" sz="2800" b="1"/>
        </a:p>
      </dgm:t>
    </dgm:pt>
    <dgm:pt modelId="{2D7B2133-7CF3-4EA3-8D5D-12DCB559941A}">
      <dgm:prSet phldrT="[文本]"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1B8CB50C-8AEC-43A8-8611-C0AF06AD45EA}" type="parTrans" cxnId="{F80ACD1D-85FD-4664-8BF0-BA5B375CDF98}">
      <dgm:prSet custT="1"/>
      <dgm:spPr/>
      <dgm:t>
        <a:bodyPr/>
        <a:lstStyle/>
        <a:p>
          <a:endParaRPr lang="zh-CN" altLang="en-US" sz="2800" b="1"/>
        </a:p>
      </dgm:t>
    </dgm:pt>
    <dgm:pt modelId="{1ACFBBCD-B677-4641-8184-BF9397A29493}" type="sibTrans" cxnId="{F80ACD1D-85FD-4664-8BF0-BA5B375CDF98}">
      <dgm:prSet/>
      <dgm:spPr/>
      <dgm:t>
        <a:bodyPr/>
        <a:lstStyle/>
        <a:p>
          <a:endParaRPr lang="zh-CN" altLang="en-US" sz="2800" b="1"/>
        </a:p>
      </dgm:t>
    </dgm:pt>
    <dgm:pt modelId="{3C1C9275-D8C1-48E1-AB71-47760F8DDB95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A7D292C2-A794-41DA-A68F-ED64E14A9C8D}" type="parTrans" cxnId="{A6E9B4F7-53CD-4DAE-B6D4-4ADCAF5E2D55}">
      <dgm:prSet custT="1"/>
      <dgm:spPr/>
      <dgm:t>
        <a:bodyPr/>
        <a:lstStyle/>
        <a:p>
          <a:endParaRPr lang="zh-CN" altLang="en-US" sz="2800" b="1"/>
        </a:p>
      </dgm:t>
    </dgm:pt>
    <dgm:pt modelId="{DC1BEB1A-4474-4E12-9054-5F4EE7056D3E}" type="sibTrans" cxnId="{A6E9B4F7-53CD-4DAE-B6D4-4ADCAF5E2D55}">
      <dgm:prSet/>
      <dgm:spPr/>
      <dgm:t>
        <a:bodyPr/>
        <a:lstStyle/>
        <a:p>
          <a:endParaRPr lang="zh-CN" altLang="en-US" sz="2800" b="1"/>
        </a:p>
      </dgm:t>
    </dgm:pt>
    <dgm:pt modelId="{3674FDDD-D07A-45A8-9402-2B7F1065AF48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>
            <a:solidFill>
              <a:schemeClr val="tx1"/>
            </a:solidFill>
          </a:endParaRPr>
        </a:p>
      </dgm:t>
    </dgm:pt>
    <dgm:pt modelId="{1709E0AA-661B-49F5-BAC4-2168661DF354}" type="parTrans" cxnId="{ED5DC2DE-284E-415A-A892-0FF5529B2CB4}">
      <dgm:prSet custT="1"/>
      <dgm:spPr/>
      <dgm:t>
        <a:bodyPr/>
        <a:lstStyle/>
        <a:p>
          <a:endParaRPr lang="zh-CN" altLang="en-US" sz="2800" b="1"/>
        </a:p>
      </dgm:t>
    </dgm:pt>
    <dgm:pt modelId="{789D848E-86BF-4B97-92C5-436B9707095B}" type="sibTrans" cxnId="{ED5DC2DE-284E-415A-A892-0FF5529B2CB4}">
      <dgm:prSet/>
      <dgm:spPr/>
      <dgm:t>
        <a:bodyPr/>
        <a:lstStyle/>
        <a:p>
          <a:endParaRPr lang="zh-CN" altLang="en-US" sz="2800" b="1"/>
        </a:p>
      </dgm:t>
    </dgm:pt>
    <dgm:pt modelId="{82F1E84A-5D42-4E0A-AD4C-2EA9EE67A7F5}" type="pres">
      <dgm:prSet presAssocID="{D89E720A-EC01-4E21-9AAF-DBD779736CF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E127DAA-8FDF-4213-A59C-5A15E3DAF95B}" type="pres">
      <dgm:prSet presAssocID="{CF6EC6C4-51B1-4DAF-806C-E885C5581487}" presName="root1" presStyleCnt="0"/>
      <dgm:spPr/>
    </dgm:pt>
    <dgm:pt modelId="{007AE4E6-BC7C-426E-A688-8906ABB97156}" type="pres">
      <dgm:prSet presAssocID="{CF6EC6C4-51B1-4DAF-806C-E885C5581487}" presName="LevelOneTextNode" presStyleLbl="node0" presStyleIdx="0" presStyleCnt="1" custScaleY="184205" custLinFactNeighborX="-63502">
        <dgm:presLayoutVars>
          <dgm:chPref val="3"/>
        </dgm:presLayoutVars>
      </dgm:prSet>
      <dgm:spPr/>
    </dgm:pt>
    <dgm:pt modelId="{969A8B8E-3DE5-4C85-83C6-E628E684B4A2}" type="pres">
      <dgm:prSet presAssocID="{CF6EC6C4-51B1-4DAF-806C-E885C5581487}" presName="level2hierChild" presStyleCnt="0"/>
      <dgm:spPr/>
    </dgm:pt>
    <dgm:pt modelId="{94336AB9-F738-4A1B-A5AD-F148AA53E829}" type="pres">
      <dgm:prSet presAssocID="{48A391E5-7C51-4B1E-9309-DDAE02A6023C}" presName="conn2-1" presStyleLbl="parChTrans1D2" presStyleIdx="0" presStyleCnt="4"/>
      <dgm:spPr/>
    </dgm:pt>
    <dgm:pt modelId="{9644D17E-11A9-43C6-968D-D86705987B72}" type="pres">
      <dgm:prSet presAssocID="{48A391E5-7C51-4B1E-9309-DDAE02A6023C}" presName="connTx" presStyleLbl="parChTrans1D2" presStyleIdx="0" presStyleCnt="4"/>
      <dgm:spPr/>
    </dgm:pt>
    <dgm:pt modelId="{727EC12E-C499-479C-9F06-6CB6A49D8C1D}" type="pres">
      <dgm:prSet presAssocID="{CAF44518-2845-4FF4-A8FF-E2FA7F960503}" presName="root2" presStyleCnt="0"/>
      <dgm:spPr/>
    </dgm:pt>
    <dgm:pt modelId="{B7016D00-E31A-4684-842E-5245AF2BB1AC}" type="pres">
      <dgm:prSet presAssocID="{CAF44518-2845-4FF4-A8FF-E2FA7F960503}" presName="LevelTwoTextNode" presStyleLbl="node2" presStyleIdx="0" presStyleCnt="4" custLinFactY="-4976" custLinFactNeighborX="-2091" custLinFactNeighborY="-100000">
        <dgm:presLayoutVars>
          <dgm:chPref val="3"/>
        </dgm:presLayoutVars>
      </dgm:prSet>
      <dgm:spPr/>
    </dgm:pt>
    <dgm:pt modelId="{0128EB99-C32C-4A1C-AC96-4FDC46C7CB50}" type="pres">
      <dgm:prSet presAssocID="{CAF44518-2845-4FF4-A8FF-E2FA7F960503}" presName="level3hierChild" presStyleCnt="0"/>
      <dgm:spPr/>
    </dgm:pt>
    <dgm:pt modelId="{3D2F3AE5-F524-447E-9970-8B5FC55EED39}" type="pres">
      <dgm:prSet presAssocID="{1B8CB50C-8AEC-43A8-8611-C0AF06AD45EA}" presName="conn2-1" presStyleLbl="parChTrans1D2" presStyleIdx="1" presStyleCnt="4"/>
      <dgm:spPr/>
    </dgm:pt>
    <dgm:pt modelId="{57F96338-9E2E-4CE3-B6DA-CE590711651C}" type="pres">
      <dgm:prSet presAssocID="{1B8CB50C-8AEC-43A8-8611-C0AF06AD45EA}" presName="connTx" presStyleLbl="parChTrans1D2" presStyleIdx="1" presStyleCnt="4"/>
      <dgm:spPr/>
    </dgm:pt>
    <dgm:pt modelId="{07081169-8D3A-4E3E-ACF4-04E3B05CC986}" type="pres">
      <dgm:prSet presAssocID="{2D7B2133-7CF3-4EA3-8D5D-12DCB559941A}" presName="root2" presStyleCnt="0"/>
      <dgm:spPr/>
    </dgm:pt>
    <dgm:pt modelId="{5D917857-EF5B-46FC-9026-B39E8DFB9241}" type="pres">
      <dgm:prSet presAssocID="{2D7B2133-7CF3-4EA3-8D5D-12DCB559941A}" presName="LevelTwoTextNode" presStyleLbl="node2" presStyleIdx="1" presStyleCnt="4" custLinFactNeighborX="-2091" custLinFactNeighborY="-25537">
        <dgm:presLayoutVars>
          <dgm:chPref val="3"/>
        </dgm:presLayoutVars>
      </dgm:prSet>
      <dgm:spPr/>
    </dgm:pt>
    <dgm:pt modelId="{B5D9FE82-C74C-449A-A78C-F01C45E08329}" type="pres">
      <dgm:prSet presAssocID="{2D7B2133-7CF3-4EA3-8D5D-12DCB559941A}" presName="level3hierChild" presStyleCnt="0"/>
      <dgm:spPr/>
    </dgm:pt>
    <dgm:pt modelId="{18CB695B-5240-4894-8B11-D50F59A7876E}" type="pres">
      <dgm:prSet presAssocID="{A7D292C2-A794-41DA-A68F-ED64E14A9C8D}" presName="conn2-1" presStyleLbl="parChTrans1D2" presStyleIdx="2" presStyleCnt="4"/>
      <dgm:spPr/>
    </dgm:pt>
    <dgm:pt modelId="{13BB7501-2E94-4F2C-96A6-8D468F90555B}" type="pres">
      <dgm:prSet presAssocID="{A7D292C2-A794-41DA-A68F-ED64E14A9C8D}" presName="connTx" presStyleLbl="parChTrans1D2" presStyleIdx="2" presStyleCnt="4"/>
      <dgm:spPr/>
    </dgm:pt>
    <dgm:pt modelId="{3AC1C447-A645-4442-A91F-6C429D7C545F}" type="pres">
      <dgm:prSet presAssocID="{3C1C9275-D8C1-48E1-AB71-47760F8DDB95}" presName="root2" presStyleCnt="0"/>
      <dgm:spPr/>
    </dgm:pt>
    <dgm:pt modelId="{4AAC2577-1E80-40F1-99FA-45EDF5B8CB31}" type="pres">
      <dgm:prSet presAssocID="{3C1C9275-D8C1-48E1-AB71-47760F8DDB95}" presName="LevelTwoTextNode" presStyleLbl="node2" presStyleIdx="2" presStyleCnt="4" custLinFactNeighborX="-2091" custLinFactNeighborY="53902">
        <dgm:presLayoutVars>
          <dgm:chPref val="3"/>
        </dgm:presLayoutVars>
      </dgm:prSet>
      <dgm:spPr/>
    </dgm:pt>
    <dgm:pt modelId="{EA473B92-9937-4AD1-8B07-705D8858633B}" type="pres">
      <dgm:prSet presAssocID="{3C1C9275-D8C1-48E1-AB71-47760F8DDB95}" presName="level3hierChild" presStyleCnt="0"/>
      <dgm:spPr/>
    </dgm:pt>
    <dgm:pt modelId="{9AB32DDD-2FC6-4110-A0FF-342FFBBB42BD}" type="pres">
      <dgm:prSet presAssocID="{1709E0AA-661B-49F5-BAC4-2168661DF354}" presName="conn2-1" presStyleLbl="parChTrans1D2" presStyleIdx="3" presStyleCnt="4"/>
      <dgm:spPr/>
    </dgm:pt>
    <dgm:pt modelId="{BF48F852-73D8-4A0E-A80F-4D0DD934F716}" type="pres">
      <dgm:prSet presAssocID="{1709E0AA-661B-49F5-BAC4-2168661DF354}" presName="connTx" presStyleLbl="parChTrans1D2" presStyleIdx="3" presStyleCnt="4"/>
      <dgm:spPr/>
    </dgm:pt>
    <dgm:pt modelId="{8A252D50-5CF4-47A4-9218-BA4BC56AF2E0}" type="pres">
      <dgm:prSet presAssocID="{3674FDDD-D07A-45A8-9402-2B7F1065AF48}" presName="root2" presStyleCnt="0"/>
      <dgm:spPr/>
    </dgm:pt>
    <dgm:pt modelId="{36D3043E-E7B9-4327-AC4C-50EA8DF5AAA8}" type="pres">
      <dgm:prSet presAssocID="{3674FDDD-D07A-45A8-9402-2B7F1065AF48}" presName="LevelTwoTextNode" presStyleLbl="node2" presStyleIdx="3" presStyleCnt="4" custLinFactY="2640" custLinFactNeighborX="-2091" custLinFactNeighborY="100000">
        <dgm:presLayoutVars>
          <dgm:chPref val="3"/>
        </dgm:presLayoutVars>
      </dgm:prSet>
      <dgm:spPr/>
    </dgm:pt>
    <dgm:pt modelId="{7E79F607-A3A9-4131-BF66-6FBBBA7771B8}" type="pres">
      <dgm:prSet presAssocID="{3674FDDD-D07A-45A8-9402-2B7F1065AF48}" presName="level3hierChild" presStyleCnt="0"/>
      <dgm:spPr/>
    </dgm:pt>
  </dgm:ptLst>
  <dgm:cxnLst>
    <dgm:cxn modelId="{4417430E-52B6-41F1-9149-5632D3292351}" type="presOf" srcId="{2D7B2133-7CF3-4EA3-8D5D-12DCB559941A}" destId="{5D917857-EF5B-46FC-9026-B39E8DFB9241}" srcOrd="0" destOrd="0" presId="urn:microsoft.com/office/officeart/2005/8/layout/hierarchy2"/>
    <dgm:cxn modelId="{2E73C11C-38B3-4888-982B-9F946C07C1CB}" srcId="{CF6EC6C4-51B1-4DAF-806C-E885C5581487}" destId="{CAF44518-2845-4FF4-A8FF-E2FA7F960503}" srcOrd="0" destOrd="0" parTransId="{48A391E5-7C51-4B1E-9309-DDAE02A6023C}" sibTransId="{AC1B918E-01B4-4AAC-BFAA-1944244719F3}"/>
    <dgm:cxn modelId="{F80ACD1D-85FD-4664-8BF0-BA5B375CDF98}" srcId="{CF6EC6C4-51B1-4DAF-806C-E885C5581487}" destId="{2D7B2133-7CF3-4EA3-8D5D-12DCB559941A}" srcOrd="1" destOrd="0" parTransId="{1B8CB50C-8AEC-43A8-8611-C0AF06AD45EA}" sibTransId="{1ACFBBCD-B677-4641-8184-BF9397A29493}"/>
    <dgm:cxn modelId="{36854E25-2268-4C5C-A41C-9503B49097DE}" srcId="{D89E720A-EC01-4E21-9AAF-DBD779736CF9}" destId="{CF6EC6C4-51B1-4DAF-806C-E885C5581487}" srcOrd="0" destOrd="0" parTransId="{8E28EC5D-F70A-4C06-AB54-83284F2DC220}" sibTransId="{D244F156-71EE-4B6E-BD73-0F77959010E9}"/>
    <dgm:cxn modelId="{6EC5132D-FEB5-461F-9D35-C5AB24B2B8FC}" type="presOf" srcId="{CAF44518-2845-4FF4-A8FF-E2FA7F960503}" destId="{B7016D00-E31A-4684-842E-5245AF2BB1AC}" srcOrd="0" destOrd="0" presId="urn:microsoft.com/office/officeart/2005/8/layout/hierarchy2"/>
    <dgm:cxn modelId="{53419C33-082D-4BD3-84A2-2198DA986456}" type="presOf" srcId="{A7D292C2-A794-41DA-A68F-ED64E14A9C8D}" destId="{13BB7501-2E94-4F2C-96A6-8D468F90555B}" srcOrd="1" destOrd="0" presId="urn:microsoft.com/office/officeart/2005/8/layout/hierarchy2"/>
    <dgm:cxn modelId="{B8F95E67-4FD6-42B0-9462-48AFC6055F1C}" type="presOf" srcId="{1709E0AA-661B-49F5-BAC4-2168661DF354}" destId="{9AB32DDD-2FC6-4110-A0FF-342FFBBB42BD}" srcOrd="0" destOrd="0" presId="urn:microsoft.com/office/officeart/2005/8/layout/hierarchy2"/>
    <dgm:cxn modelId="{AAACE153-B941-41C2-8B22-3F623C8DC02A}" type="presOf" srcId="{A7D292C2-A794-41DA-A68F-ED64E14A9C8D}" destId="{18CB695B-5240-4894-8B11-D50F59A7876E}" srcOrd="0" destOrd="0" presId="urn:microsoft.com/office/officeart/2005/8/layout/hierarchy2"/>
    <dgm:cxn modelId="{5ABFD585-2DA3-4EC3-8D11-C4FB9DF93F70}" type="presOf" srcId="{1B8CB50C-8AEC-43A8-8611-C0AF06AD45EA}" destId="{57F96338-9E2E-4CE3-B6DA-CE590711651C}" srcOrd="1" destOrd="0" presId="urn:microsoft.com/office/officeart/2005/8/layout/hierarchy2"/>
    <dgm:cxn modelId="{9C51E993-DAFB-483F-A007-163DAC58D4E5}" type="presOf" srcId="{3C1C9275-D8C1-48E1-AB71-47760F8DDB95}" destId="{4AAC2577-1E80-40F1-99FA-45EDF5B8CB31}" srcOrd="0" destOrd="0" presId="urn:microsoft.com/office/officeart/2005/8/layout/hierarchy2"/>
    <dgm:cxn modelId="{2AF564A6-B6BF-41B0-BFDA-C23616923C32}" type="presOf" srcId="{48A391E5-7C51-4B1E-9309-DDAE02A6023C}" destId="{94336AB9-F738-4A1B-A5AD-F148AA53E829}" srcOrd="0" destOrd="0" presId="urn:microsoft.com/office/officeart/2005/8/layout/hierarchy2"/>
    <dgm:cxn modelId="{6F535BB1-DD7C-449B-9155-68EAE5B5928A}" type="presOf" srcId="{48A391E5-7C51-4B1E-9309-DDAE02A6023C}" destId="{9644D17E-11A9-43C6-968D-D86705987B72}" srcOrd="1" destOrd="0" presId="urn:microsoft.com/office/officeart/2005/8/layout/hierarchy2"/>
    <dgm:cxn modelId="{9B49AFB8-5247-42E6-B345-367CC2CFF091}" type="presOf" srcId="{3674FDDD-D07A-45A8-9402-2B7F1065AF48}" destId="{36D3043E-E7B9-4327-AC4C-50EA8DF5AAA8}" srcOrd="0" destOrd="0" presId="urn:microsoft.com/office/officeart/2005/8/layout/hierarchy2"/>
    <dgm:cxn modelId="{ED5DC2DE-284E-415A-A892-0FF5529B2CB4}" srcId="{CF6EC6C4-51B1-4DAF-806C-E885C5581487}" destId="{3674FDDD-D07A-45A8-9402-2B7F1065AF48}" srcOrd="3" destOrd="0" parTransId="{1709E0AA-661B-49F5-BAC4-2168661DF354}" sibTransId="{789D848E-86BF-4B97-92C5-436B9707095B}"/>
    <dgm:cxn modelId="{2105E9E1-C26B-48F1-A0E2-1DAD82D6FD52}" type="presOf" srcId="{1B8CB50C-8AEC-43A8-8611-C0AF06AD45EA}" destId="{3D2F3AE5-F524-447E-9970-8B5FC55EED39}" srcOrd="0" destOrd="0" presId="urn:microsoft.com/office/officeart/2005/8/layout/hierarchy2"/>
    <dgm:cxn modelId="{DCFFEEE9-92E2-4B9D-B82B-394EC2DC0368}" type="presOf" srcId="{D89E720A-EC01-4E21-9AAF-DBD779736CF9}" destId="{82F1E84A-5D42-4E0A-AD4C-2EA9EE67A7F5}" srcOrd="0" destOrd="0" presId="urn:microsoft.com/office/officeart/2005/8/layout/hierarchy2"/>
    <dgm:cxn modelId="{030649ED-866A-4D5C-B80D-7EA9F6CDFDA1}" type="presOf" srcId="{CF6EC6C4-51B1-4DAF-806C-E885C5581487}" destId="{007AE4E6-BC7C-426E-A688-8906ABB97156}" srcOrd="0" destOrd="0" presId="urn:microsoft.com/office/officeart/2005/8/layout/hierarchy2"/>
    <dgm:cxn modelId="{A6E9B4F7-53CD-4DAE-B6D4-4ADCAF5E2D55}" srcId="{CF6EC6C4-51B1-4DAF-806C-E885C5581487}" destId="{3C1C9275-D8C1-48E1-AB71-47760F8DDB95}" srcOrd="2" destOrd="0" parTransId="{A7D292C2-A794-41DA-A68F-ED64E14A9C8D}" sibTransId="{DC1BEB1A-4474-4E12-9054-5F4EE7056D3E}"/>
    <dgm:cxn modelId="{63CC6CFE-3087-4B5A-ACDE-2D6757E79154}" type="presOf" srcId="{1709E0AA-661B-49F5-BAC4-2168661DF354}" destId="{BF48F852-73D8-4A0E-A80F-4D0DD934F716}" srcOrd="1" destOrd="0" presId="urn:microsoft.com/office/officeart/2005/8/layout/hierarchy2"/>
    <dgm:cxn modelId="{BBC34253-AF1F-450E-B2F6-71A1A8933622}" type="presParOf" srcId="{82F1E84A-5D42-4E0A-AD4C-2EA9EE67A7F5}" destId="{0E127DAA-8FDF-4213-A59C-5A15E3DAF95B}" srcOrd="0" destOrd="0" presId="urn:microsoft.com/office/officeart/2005/8/layout/hierarchy2"/>
    <dgm:cxn modelId="{7C6003B0-3FE6-4CD5-8C16-A06C8AA8124A}" type="presParOf" srcId="{0E127DAA-8FDF-4213-A59C-5A15E3DAF95B}" destId="{007AE4E6-BC7C-426E-A688-8906ABB97156}" srcOrd="0" destOrd="0" presId="urn:microsoft.com/office/officeart/2005/8/layout/hierarchy2"/>
    <dgm:cxn modelId="{AD7CF323-CA88-4C6A-8F73-D4AAFDD6069D}" type="presParOf" srcId="{0E127DAA-8FDF-4213-A59C-5A15E3DAF95B}" destId="{969A8B8E-3DE5-4C85-83C6-E628E684B4A2}" srcOrd="1" destOrd="0" presId="urn:microsoft.com/office/officeart/2005/8/layout/hierarchy2"/>
    <dgm:cxn modelId="{DAADB4CB-4CAD-4C09-8C60-97A3C74E9F09}" type="presParOf" srcId="{969A8B8E-3DE5-4C85-83C6-E628E684B4A2}" destId="{94336AB9-F738-4A1B-A5AD-F148AA53E829}" srcOrd="0" destOrd="0" presId="urn:microsoft.com/office/officeart/2005/8/layout/hierarchy2"/>
    <dgm:cxn modelId="{7049DEFD-C85E-4B75-BB7B-83B430FF045C}" type="presParOf" srcId="{94336AB9-F738-4A1B-A5AD-F148AA53E829}" destId="{9644D17E-11A9-43C6-968D-D86705987B72}" srcOrd="0" destOrd="0" presId="urn:microsoft.com/office/officeart/2005/8/layout/hierarchy2"/>
    <dgm:cxn modelId="{1E2987AE-3B97-4F59-8EFE-5ACC1B48949B}" type="presParOf" srcId="{969A8B8E-3DE5-4C85-83C6-E628E684B4A2}" destId="{727EC12E-C499-479C-9F06-6CB6A49D8C1D}" srcOrd="1" destOrd="0" presId="urn:microsoft.com/office/officeart/2005/8/layout/hierarchy2"/>
    <dgm:cxn modelId="{C5B27CFD-7477-4393-BD11-41EC982791D5}" type="presParOf" srcId="{727EC12E-C499-479C-9F06-6CB6A49D8C1D}" destId="{B7016D00-E31A-4684-842E-5245AF2BB1AC}" srcOrd="0" destOrd="0" presId="urn:microsoft.com/office/officeart/2005/8/layout/hierarchy2"/>
    <dgm:cxn modelId="{C7ADE449-BB0B-4640-A843-7F2FA61DA190}" type="presParOf" srcId="{727EC12E-C499-479C-9F06-6CB6A49D8C1D}" destId="{0128EB99-C32C-4A1C-AC96-4FDC46C7CB50}" srcOrd="1" destOrd="0" presId="urn:microsoft.com/office/officeart/2005/8/layout/hierarchy2"/>
    <dgm:cxn modelId="{B6482B19-117A-46A0-9A7D-C204FFC2974F}" type="presParOf" srcId="{969A8B8E-3DE5-4C85-83C6-E628E684B4A2}" destId="{3D2F3AE5-F524-447E-9970-8B5FC55EED39}" srcOrd="2" destOrd="0" presId="urn:microsoft.com/office/officeart/2005/8/layout/hierarchy2"/>
    <dgm:cxn modelId="{5AC669EE-4E49-4883-BE51-3B325EBE760E}" type="presParOf" srcId="{3D2F3AE5-F524-447E-9970-8B5FC55EED39}" destId="{57F96338-9E2E-4CE3-B6DA-CE590711651C}" srcOrd="0" destOrd="0" presId="urn:microsoft.com/office/officeart/2005/8/layout/hierarchy2"/>
    <dgm:cxn modelId="{5EF8BF7D-D631-429F-B494-55DB615D006C}" type="presParOf" srcId="{969A8B8E-3DE5-4C85-83C6-E628E684B4A2}" destId="{07081169-8D3A-4E3E-ACF4-04E3B05CC986}" srcOrd="3" destOrd="0" presId="urn:microsoft.com/office/officeart/2005/8/layout/hierarchy2"/>
    <dgm:cxn modelId="{A64698C7-B6FA-417D-BA18-22EB5D1DAD5C}" type="presParOf" srcId="{07081169-8D3A-4E3E-ACF4-04E3B05CC986}" destId="{5D917857-EF5B-46FC-9026-B39E8DFB9241}" srcOrd="0" destOrd="0" presId="urn:microsoft.com/office/officeart/2005/8/layout/hierarchy2"/>
    <dgm:cxn modelId="{14CD14EB-53A5-4EC9-B327-7A50A0FDC91A}" type="presParOf" srcId="{07081169-8D3A-4E3E-ACF4-04E3B05CC986}" destId="{B5D9FE82-C74C-449A-A78C-F01C45E08329}" srcOrd="1" destOrd="0" presId="urn:microsoft.com/office/officeart/2005/8/layout/hierarchy2"/>
    <dgm:cxn modelId="{A186B9BA-2E6A-440C-9319-A691634DB6B5}" type="presParOf" srcId="{969A8B8E-3DE5-4C85-83C6-E628E684B4A2}" destId="{18CB695B-5240-4894-8B11-D50F59A7876E}" srcOrd="4" destOrd="0" presId="urn:microsoft.com/office/officeart/2005/8/layout/hierarchy2"/>
    <dgm:cxn modelId="{456BFA16-2442-4633-854A-6F41B3D9A7E6}" type="presParOf" srcId="{18CB695B-5240-4894-8B11-D50F59A7876E}" destId="{13BB7501-2E94-4F2C-96A6-8D468F90555B}" srcOrd="0" destOrd="0" presId="urn:microsoft.com/office/officeart/2005/8/layout/hierarchy2"/>
    <dgm:cxn modelId="{6C26818F-7067-41FC-9281-9754AAAC722A}" type="presParOf" srcId="{969A8B8E-3DE5-4C85-83C6-E628E684B4A2}" destId="{3AC1C447-A645-4442-A91F-6C429D7C545F}" srcOrd="5" destOrd="0" presId="urn:microsoft.com/office/officeart/2005/8/layout/hierarchy2"/>
    <dgm:cxn modelId="{A884550D-BDA5-4BB5-BB98-69414FECB067}" type="presParOf" srcId="{3AC1C447-A645-4442-A91F-6C429D7C545F}" destId="{4AAC2577-1E80-40F1-99FA-45EDF5B8CB31}" srcOrd="0" destOrd="0" presId="urn:microsoft.com/office/officeart/2005/8/layout/hierarchy2"/>
    <dgm:cxn modelId="{209233D6-09F9-4D44-A780-864DDFF8167F}" type="presParOf" srcId="{3AC1C447-A645-4442-A91F-6C429D7C545F}" destId="{EA473B92-9937-4AD1-8B07-705D8858633B}" srcOrd="1" destOrd="0" presId="urn:microsoft.com/office/officeart/2005/8/layout/hierarchy2"/>
    <dgm:cxn modelId="{2B7C79D3-4594-4A7F-B66C-7E89A0EDA4D1}" type="presParOf" srcId="{969A8B8E-3DE5-4C85-83C6-E628E684B4A2}" destId="{9AB32DDD-2FC6-4110-A0FF-342FFBBB42BD}" srcOrd="6" destOrd="0" presId="urn:microsoft.com/office/officeart/2005/8/layout/hierarchy2"/>
    <dgm:cxn modelId="{A3FD9719-78E9-4534-97B3-3ACAB0878764}" type="presParOf" srcId="{9AB32DDD-2FC6-4110-A0FF-342FFBBB42BD}" destId="{BF48F852-73D8-4A0E-A80F-4D0DD934F716}" srcOrd="0" destOrd="0" presId="urn:microsoft.com/office/officeart/2005/8/layout/hierarchy2"/>
    <dgm:cxn modelId="{DC41B913-6077-440D-99B2-48BF501C149C}" type="presParOf" srcId="{969A8B8E-3DE5-4C85-83C6-E628E684B4A2}" destId="{8A252D50-5CF4-47A4-9218-BA4BC56AF2E0}" srcOrd="7" destOrd="0" presId="urn:microsoft.com/office/officeart/2005/8/layout/hierarchy2"/>
    <dgm:cxn modelId="{20142AF7-F134-4D6B-BFD8-DD941CCA6D80}" type="presParOf" srcId="{8A252D50-5CF4-47A4-9218-BA4BC56AF2E0}" destId="{36D3043E-E7B9-4327-AC4C-50EA8DF5AAA8}" srcOrd="0" destOrd="0" presId="urn:microsoft.com/office/officeart/2005/8/layout/hierarchy2"/>
    <dgm:cxn modelId="{155E6FD7-D816-45FB-88CA-6F064E52A3AC}" type="presParOf" srcId="{8A252D50-5CF4-47A4-9218-BA4BC56AF2E0}" destId="{7E79F607-A3A9-4131-BF66-6FBBBA7771B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D48667-580C-46AD-8023-EFAF8F16A388}" type="doc">
      <dgm:prSet loTypeId="urn:microsoft.com/office/officeart/2005/8/layout/hierarchy2" loCatId="hierarchy" qsTypeId="urn:microsoft.com/office/officeart/2005/8/quickstyle/3d1" qsCatId="3D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FD0DC5A8-272D-48A7-9B38-21995FA099AF}">
      <dgm:prSet phldrT="[文本]" custT="1"/>
      <dgm:spPr/>
      <dgm:t>
        <a:bodyPr/>
        <a:lstStyle/>
        <a:p>
          <a:r>
            <a:rPr lang="zh-CN" altLang="en-US" sz="2000" b="1" dirty="0">
              <a:latin typeface="+mn-ea"/>
              <a:ea typeface="+mn-ea"/>
            </a:rPr>
            <a:t>基础化学</a:t>
          </a:r>
          <a:endParaRPr lang="zh-CN" altLang="en-US" sz="2000" dirty="0">
            <a:latin typeface="+mn-ea"/>
            <a:ea typeface="+mn-ea"/>
          </a:endParaRPr>
        </a:p>
      </dgm:t>
    </dgm:pt>
    <dgm:pt modelId="{054DFE9F-B8D1-4320-9D9A-D4D9D74D5CC2}" type="par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555A6FE7-B614-4679-86C3-31E9E2C91720}" type="sib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03763B2D-3B08-43FA-8173-E055EA566DBC}">
      <dgm:prSet phldrT="[文本]" custT="1"/>
      <dgm:spPr/>
      <dgm:t>
        <a:bodyPr/>
        <a:lstStyle/>
        <a:p>
          <a:r>
            <a:rPr lang="zh-CN" altLang="en-US" sz="2000" b="1" dirty="0"/>
            <a:t>物理化学</a:t>
          </a:r>
        </a:p>
      </dgm:t>
    </dgm:pt>
    <dgm:pt modelId="{1792F654-FB95-4A73-BD69-6649C5E29DCE}" type="parTrans" cxnId="{A098F58A-3FC5-4836-8F58-4F37BF7297A3}">
      <dgm:prSet custT="1"/>
      <dgm:spPr/>
      <dgm:t>
        <a:bodyPr/>
        <a:lstStyle/>
        <a:p>
          <a:endParaRPr lang="zh-CN" altLang="en-US" sz="2000"/>
        </a:p>
      </dgm:t>
    </dgm:pt>
    <dgm:pt modelId="{F60CDC8E-40D9-445E-9678-FEA83E37A4AA}" type="sibTrans" cxnId="{A098F58A-3FC5-4836-8F58-4F37BF7297A3}">
      <dgm:prSet/>
      <dgm:spPr/>
      <dgm:t>
        <a:bodyPr/>
        <a:lstStyle/>
        <a:p>
          <a:endParaRPr lang="zh-CN" altLang="en-US" sz="2000"/>
        </a:p>
      </dgm:t>
    </dgm:pt>
    <dgm:pt modelId="{2A4B96CD-8E16-42C6-9092-4D7238C9703D}">
      <dgm:prSet custT="1"/>
      <dgm:spPr/>
      <dgm:t>
        <a:bodyPr/>
        <a:lstStyle/>
        <a:p>
          <a:r>
            <a:rPr lang="zh-CN" altLang="en-US" sz="2000" b="1" dirty="0"/>
            <a:t>分析化学</a:t>
          </a:r>
        </a:p>
      </dgm:t>
    </dgm:pt>
    <dgm:pt modelId="{9B6A1CC0-DB4B-4620-BED7-C8CB0213ACD6}" type="parTrans" cxnId="{2EF80FD9-6B59-4C31-BB33-F4EA48E6C359}">
      <dgm:prSet/>
      <dgm:spPr/>
      <dgm:t>
        <a:bodyPr/>
        <a:lstStyle/>
        <a:p>
          <a:endParaRPr lang="zh-CN" altLang="en-US"/>
        </a:p>
      </dgm:t>
    </dgm:pt>
    <dgm:pt modelId="{9313F709-04ED-4AC0-9152-ED8636B81B30}" type="sibTrans" cxnId="{2EF80FD9-6B59-4C31-BB33-F4EA48E6C359}">
      <dgm:prSet/>
      <dgm:spPr/>
      <dgm:t>
        <a:bodyPr/>
        <a:lstStyle/>
        <a:p>
          <a:endParaRPr lang="zh-CN" altLang="en-US" sz="2000"/>
        </a:p>
      </dgm:t>
    </dgm:pt>
    <dgm:pt modelId="{5835C772-1690-4E3C-BBC9-BC8DBAEAA627}">
      <dgm:prSet custT="1"/>
      <dgm:spPr/>
      <dgm:t>
        <a:bodyPr/>
        <a:lstStyle/>
        <a:p>
          <a:r>
            <a:rPr lang="zh-CN" altLang="en-US" sz="2000" b="1" dirty="0"/>
            <a:t>有机化学</a:t>
          </a:r>
          <a:endParaRPr lang="en-US" altLang="zh-CN" sz="2000" b="1" dirty="0"/>
        </a:p>
        <a:p>
          <a:r>
            <a:rPr lang="zh-CN" altLang="en-US" sz="2000" b="1" dirty="0"/>
            <a:t>无机化学</a:t>
          </a:r>
        </a:p>
      </dgm:t>
    </dgm:pt>
    <dgm:pt modelId="{694EA63A-59CA-4D4D-B731-4F49B0829BF9}" type="parTrans" cxnId="{83E9A9FA-DB6F-4323-9747-F43BFFB39C57}">
      <dgm:prSet custT="1"/>
      <dgm:spPr/>
      <dgm:t>
        <a:bodyPr/>
        <a:lstStyle/>
        <a:p>
          <a:endParaRPr lang="zh-CN" altLang="en-US" sz="2000"/>
        </a:p>
      </dgm:t>
    </dgm:pt>
    <dgm:pt modelId="{348ECC4C-6728-4332-A5A1-2B3CEC030B0A}" type="sibTrans" cxnId="{83E9A9FA-DB6F-4323-9747-F43BFFB39C57}">
      <dgm:prSet/>
      <dgm:spPr/>
      <dgm:t>
        <a:bodyPr/>
        <a:lstStyle/>
        <a:p>
          <a:endParaRPr lang="zh-CN" altLang="en-US" sz="2000"/>
        </a:p>
      </dgm:t>
    </dgm:pt>
    <dgm:pt modelId="{3BCFFA4A-42CE-4E4E-8747-FD339B4B00F4}">
      <dgm:prSet custT="1"/>
      <dgm:spPr/>
      <dgm:t>
        <a:bodyPr/>
        <a:lstStyle/>
        <a:p>
          <a:r>
            <a:rPr lang="zh-CN" altLang="en-US" sz="2000" b="1" dirty="0"/>
            <a:t>溶液：酸碱、电解质、渗透压</a:t>
          </a:r>
          <a:endParaRPr lang="en-US" altLang="zh-CN" sz="2000" b="1" dirty="0"/>
        </a:p>
        <a:p>
          <a:r>
            <a:rPr lang="zh-CN" altLang="en-US" sz="2000" b="1" dirty="0"/>
            <a:t>（生理、病理基础）</a:t>
          </a:r>
        </a:p>
      </dgm:t>
    </dgm:pt>
    <dgm:pt modelId="{B517308E-6B37-4F4C-B21D-2CA8F95D0D42}" type="parTrans" cxnId="{D7B5BE94-C2AF-4B3E-A962-709F9F18F611}">
      <dgm:prSet custT="1"/>
      <dgm:spPr/>
      <dgm:t>
        <a:bodyPr/>
        <a:lstStyle/>
        <a:p>
          <a:endParaRPr lang="zh-CN" altLang="en-US" sz="2000"/>
        </a:p>
      </dgm:t>
    </dgm:pt>
    <dgm:pt modelId="{023CEFEB-8E77-4E87-BBFB-07F83C5ADA3A}" type="sibTrans" cxnId="{D7B5BE94-C2AF-4B3E-A962-709F9F18F611}">
      <dgm:prSet/>
      <dgm:spPr/>
      <dgm:t>
        <a:bodyPr/>
        <a:lstStyle/>
        <a:p>
          <a:endParaRPr lang="zh-CN" altLang="en-US" sz="2000"/>
        </a:p>
      </dgm:t>
    </dgm:pt>
    <dgm:pt modelId="{DBB75F0D-1649-4D69-9933-5E7EEE5A5F75}">
      <dgm:prSet custT="1"/>
      <dgm:spPr/>
      <dgm:t>
        <a:bodyPr/>
        <a:lstStyle/>
        <a:p>
          <a:r>
            <a:rPr lang="zh-CN" altLang="en-US" sz="2000" b="1" dirty="0"/>
            <a:t>化学反应的应的能量与速率，电化学（生理、病理、药理基础）</a:t>
          </a:r>
        </a:p>
      </dgm:t>
    </dgm:pt>
    <dgm:pt modelId="{12B84827-1749-4DD9-A08F-228359A41C67}" type="parTrans" cxnId="{302D3002-7AED-401E-BC46-FF016DB104F1}">
      <dgm:prSet custT="1"/>
      <dgm:spPr/>
      <dgm:t>
        <a:bodyPr/>
        <a:lstStyle/>
        <a:p>
          <a:endParaRPr lang="zh-CN" altLang="en-US" sz="2000"/>
        </a:p>
      </dgm:t>
    </dgm:pt>
    <dgm:pt modelId="{085F65C9-7DAC-46D4-997D-2829AEEBC2E0}" type="sibTrans" cxnId="{302D3002-7AED-401E-BC46-FF016DB104F1}">
      <dgm:prSet/>
      <dgm:spPr/>
      <dgm:t>
        <a:bodyPr/>
        <a:lstStyle/>
        <a:p>
          <a:endParaRPr lang="zh-CN" altLang="en-US" sz="2000"/>
        </a:p>
      </dgm:t>
    </dgm:pt>
    <dgm:pt modelId="{8AD2B8FF-A052-4E51-9BD8-2AE03058B742}">
      <dgm:prSet custT="1"/>
      <dgm:spPr/>
      <dgm:t>
        <a:bodyPr/>
        <a:lstStyle/>
        <a:p>
          <a:r>
            <a:rPr lang="zh-CN" altLang="en-US" sz="2000" b="1" dirty="0"/>
            <a:t>原子、分子、配合物</a:t>
          </a:r>
          <a:endParaRPr lang="en-US" altLang="zh-CN" sz="2000" b="1" dirty="0"/>
        </a:p>
        <a:p>
          <a:r>
            <a:rPr lang="zh-CN" altLang="en-US" sz="2000" b="1" dirty="0"/>
            <a:t>（有机分子、生物分子基础）</a:t>
          </a:r>
        </a:p>
      </dgm:t>
    </dgm:pt>
    <dgm:pt modelId="{BFA005CA-E0BC-41B2-9FD8-1994D1EA1C73}" type="parTrans" cxnId="{C1559B56-9665-4267-8E21-E53A1210B57A}">
      <dgm:prSet custT="1"/>
      <dgm:spPr/>
      <dgm:t>
        <a:bodyPr/>
        <a:lstStyle/>
        <a:p>
          <a:endParaRPr lang="zh-CN" altLang="en-US" sz="2000"/>
        </a:p>
      </dgm:t>
    </dgm:pt>
    <dgm:pt modelId="{69926387-BE95-4E2F-B33A-5DDB28D063F6}" type="sibTrans" cxnId="{C1559B56-9665-4267-8E21-E53A1210B57A}">
      <dgm:prSet/>
      <dgm:spPr/>
      <dgm:t>
        <a:bodyPr/>
        <a:lstStyle/>
        <a:p>
          <a:endParaRPr lang="zh-CN" altLang="en-US" sz="2000"/>
        </a:p>
      </dgm:t>
    </dgm:pt>
    <dgm:pt modelId="{15DA533F-BCAA-474E-85C6-FC9385E72CE6}">
      <dgm:prSet custT="1"/>
      <dgm:spPr/>
      <dgm:t>
        <a:bodyPr/>
        <a:lstStyle/>
        <a:p>
          <a:r>
            <a:rPr lang="zh-CN" altLang="en-US" sz="2000" b="1" dirty="0"/>
            <a:t>化学和仪器分析方法</a:t>
          </a:r>
          <a:endParaRPr lang="en-US" altLang="zh-CN" sz="2000" b="1" dirty="0"/>
        </a:p>
        <a:p>
          <a:r>
            <a:rPr lang="zh-CN" altLang="en-US" sz="2000" b="1" dirty="0"/>
            <a:t>（临床分析和实验技能基础）</a:t>
          </a:r>
        </a:p>
      </dgm:t>
    </dgm:pt>
    <dgm:pt modelId="{65BD2F43-7D64-4176-8203-8EC6CCD6246D}" type="parTrans" cxnId="{03C8C9DC-A683-4C35-B58E-27487B7B4C5D}">
      <dgm:prSet custT="1"/>
      <dgm:spPr/>
      <dgm:t>
        <a:bodyPr/>
        <a:lstStyle/>
        <a:p>
          <a:endParaRPr lang="zh-CN" altLang="en-US" sz="2000"/>
        </a:p>
      </dgm:t>
    </dgm:pt>
    <dgm:pt modelId="{E010AC23-1F58-48D1-BD36-2B2E0626A6F0}" type="sibTrans" cxnId="{03C8C9DC-A683-4C35-B58E-27487B7B4C5D}">
      <dgm:prSet/>
      <dgm:spPr/>
      <dgm:t>
        <a:bodyPr/>
        <a:lstStyle/>
        <a:p>
          <a:endParaRPr lang="zh-CN" altLang="en-US" sz="2000"/>
        </a:p>
      </dgm:t>
    </dgm:pt>
    <dgm:pt modelId="{ABA8F9C8-3C0B-452A-A938-33B979C8F127}" type="pres">
      <dgm:prSet presAssocID="{5BD48667-580C-46AD-8023-EFAF8F16A3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EED09C-229A-4872-AD9D-F95DDCDEF88C}" type="pres">
      <dgm:prSet presAssocID="{FD0DC5A8-272D-48A7-9B38-21995FA099AF}" presName="root1" presStyleCnt="0"/>
      <dgm:spPr/>
    </dgm:pt>
    <dgm:pt modelId="{553CB042-4D5E-4069-80D5-62D32EEE1B8B}" type="pres">
      <dgm:prSet presAssocID="{FD0DC5A8-272D-48A7-9B38-21995FA099AF}" presName="LevelOneTextNode" presStyleLbl="node0" presStyleIdx="0" presStyleCnt="1" custScaleX="78324" custLinFactNeighborX="-21323">
        <dgm:presLayoutVars>
          <dgm:chPref val="3"/>
        </dgm:presLayoutVars>
      </dgm:prSet>
      <dgm:spPr/>
    </dgm:pt>
    <dgm:pt modelId="{A0EE9B0D-6627-48D1-B83F-69FA0961C129}" type="pres">
      <dgm:prSet presAssocID="{FD0DC5A8-272D-48A7-9B38-21995FA099AF}" presName="level2hierChild" presStyleCnt="0"/>
      <dgm:spPr/>
    </dgm:pt>
    <dgm:pt modelId="{2078BFD5-EA16-433B-B97C-9012200F9BB9}" type="pres">
      <dgm:prSet presAssocID="{9B6A1CC0-DB4B-4620-BED7-C8CB0213ACD6}" presName="conn2-1" presStyleLbl="parChTrans1D2" presStyleIdx="0" presStyleCnt="3"/>
      <dgm:spPr/>
    </dgm:pt>
    <dgm:pt modelId="{AA664C0E-36C7-4AA0-85F9-F6B6B964C0E5}" type="pres">
      <dgm:prSet presAssocID="{9B6A1CC0-DB4B-4620-BED7-C8CB0213ACD6}" presName="connTx" presStyleLbl="parChTrans1D2" presStyleIdx="0" presStyleCnt="3"/>
      <dgm:spPr/>
    </dgm:pt>
    <dgm:pt modelId="{AB07E94A-8258-489E-89A6-AD11861649F2}" type="pres">
      <dgm:prSet presAssocID="{2A4B96CD-8E16-42C6-9092-4D7238C9703D}" presName="root2" presStyleCnt="0"/>
      <dgm:spPr/>
    </dgm:pt>
    <dgm:pt modelId="{904A32A4-4A01-4CA6-A855-C9A185312752}" type="pres">
      <dgm:prSet presAssocID="{2A4B96CD-8E16-42C6-9092-4D7238C9703D}" presName="LevelTwoTextNode" presStyleLbl="node2" presStyleIdx="0" presStyleCnt="3" custLinFactNeighborX="2686" custLinFactNeighborY="-45290">
        <dgm:presLayoutVars>
          <dgm:chPref val="3"/>
        </dgm:presLayoutVars>
      </dgm:prSet>
      <dgm:spPr/>
    </dgm:pt>
    <dgm:pt modelId="{6A799FC1-3389-4F5D-9A2D-060CDDD49C64}" type="pres">
      <dgm:prSet presAssocID="{2A4B96CD-8E16-42C6-9092-4D7238C9703D}" presName="level3hierChild" presStyleCnt="0"/>
      <dgm:spPr/>
    </dgm:pt>
    <dgm:pt modelId="{A23D0FEA-D6FA-457F-8D6D-DB67E77C0CE0}" type="pres">
      <dgm:prSet presAssocID="{B517308E-6B37-4F4C-B21D-2CA8F95D0D42}" presName="conn2-1" presStyleLbl="parChTrans1D3" presStyleIdx="0" presStyleCnt="4"/>
      <dgm:spPr/>
    </dgm:pt>
    <dgm:pt modelId="{133F913C-04CE-44B3-B28A-C85A2F0D7E09}" type="pres">
      <dgm:prSet presAssocID="{B517308E-6B37-4F4C-B21D-2CA8F95D0D42}" presName="connTx" presStyleLbl="parChTrans1D3" presStyleIdx="0" presStyleCnt="4"/>
      <dgm:spPr/>
    </dgm:pt>
    <dgm:pt modelId="{F53E6C0D-02F9-436A-877F-E53AB14B83C1}" type="pres">
      <dgm:prSet presAssocID="{3BCFFA4A-42CE-4E4E-8747-FD339B4B00F4}" presName="root2" presStyleCnt="0"/>
      <dgm:spPr/>
    </dgm:pt>
    <dgm:pt modelId="{EEA9653C-40A7-4211-A14E-92C794F0590A}" type="pres">
      <dgm:prSet presAssocID="{3BCFFA4A-42CE-4E4E-8747-FD339B4B00F4}" presName="LevelTwoTextNode" presStyleLbl="node3" presStyleIdx="0" presStyleCnt="4" custScaleX="266361" custLinFactNeighborY="-45290">
        <dgm:presLayoutVars>
          <dgm:chPref val="3"/>
        </dgm:presLayoutVars>
      </dgm:prSet>
      <dgm:spPr/>
    </dgm:pt>
    <dgm:pt modelId="{BF91E30D-2A1E-4095-99A2-85CFB5B15A0B}" type="pres">
      <dgm:prSet presAssocID="{3BCFFA4A-42CE-4E4E-8747-FD339B4B00F4}" presName="level3hierChild" presStyleCnt="0"/>
      <dgm:spPr/>
    </dgm:pt>
    <dgm:pt modelId="{9701798B-020F-4ED4-B7EC-902A4841BE55}" type="pres">
      <dgm:prSet presAssocID="{65BD2F43-7D64-4176-8203-8EC6CCD6246D}" presName="conn2-1" presStyleLbl="parChTrans1D3" presStyleIdx="1" presStyleCnt="4"/>
      <dgm:spPr/>
    </dgm:pt>
    <dgm:pt modelId="{20AA8B0A-A489-4802-990E-F4B3C138DB0E}" type="pres">
      <dgm:prSet presAssocID="{65BD2F43-7D64-4176-8203-8EC6CCD6246D}" presName="connTx" presStyleLbl="parChTrans1D3" presStyleIdx="1" presStyleCnt="4"/>
      <dgm:spPr/>
    </dgm:pt>
    <dgm:pt modelId="{8C8EB91B-8376-4889-8F66-BC57CD0E2D30}" type="pres">
      <dgm:prSet presAssocID="{15DA533F-BCAA-474E-85C6-FC9385E72CE6}" presName="root2" presStyleCnt="0"/>
      <dgm:spPr/>
    </dgm:pt>
    <dgm:pt modelId="{FDE51049-291D-4355-B8C9-DEA84D1C5F96}" type="pres">
      <dgm:prSet presAssocID="{15DA533F-BCAA-474E-85C6-FC9385E72CE6}" presName="LevelTwoTextNode" presStyleLbl="node3" presStyleIdx="1" presStyleCnt="4" custScaleX="266361" custLinFactNeighborX="-2425" custLinFactNeighborY="-22661">
        <dgm:presLayoutVars>
          <dgm:chPref val="3"/>
        </dgm:presLayoutVars>
      </dgm:prSet>
      <dgm:spPr/>
    </dgm:pt>
    <dgm:pt modelId="{54550228-CEE6-44CC-9EED-F2118DA346AD}" type="pres">
      <dgm:prSet presAssocID="{15DA533F-BCAA-474E-85C6-FC9385E72CE6}" presName="level3hierChild" presStyleCnt="0"/>
      <dgm:spPr/>
    </dgm:pt>
    <dgm:pt modelId="{AA764E7C-6C97-4181-B312-9C7603ED199D}" type="pres">
      <dgm:prSet presAssocID="{1792F654-FB95-4A73-BD69-6649C5E29DCE}" presName="conn2-1" presStyleLbl="parChTrans1D2" presStyleIdx="1" presStyleCnt="3"/>
      <dgm:spPr/>
    </dgm:pt>
    <dgm:pt modelId="{FD0650AA-16E7-4367-8A9D-01401059D6F4}" type="pres">
      <dgm:prSet presAssocID="{1792F654-FB95-4A73-BD69-6649C5E29DCE}" presName="connTx" presStyleLbl="parChTrans1D2" presStyleIdx="1" presStyleCnt="3"/>
      <dgm:spPr/>
    </dgm:pt>
    <dgm:pt modelId="{32655F6A-C87F-43EF-9D5C-B1444F4B085D}" type="pres">
      <dgm:prSet presAssocID="{03763B2D-3B08-43FA-8173-E055EA566DBC}" presName="root2" presStyleCnt="0"/>
      <dgm:spPr/>
    </dgm:pt>
    <dgm:pt modelId="{4BD47C99-8F9E-44C8-90CD-CDE38CB5CCDA}" type="pres">
      <dgm:prSet presAssocID="{03763B2D-3B08-43FA-8173-E055EA566DBC}" presName="LevelTwoTextNode" presStyleLbl="node2" presStyleIdx="1" presStyleCnt="3" custLinFactNeighborX="4084" custLinFactNeighborY="6344">
        <dgm:presLayoutVars>
          <dgm:chPref val="3"/>
        </dgm:presLayoutVars>
      </dgm:prSet>
      <dgm:spPr/>
    </dgm:pt>
    <dgm:pt modelId="{B08993FB-A46E-4E08-953B-99AFA146C568}" type="pres">
      <dgm:prSet presAssocID="{03763B2D-3B08-43FA-8173-E055EA566DBC}" presName="level3hierChild" presStyleCnt="0"/>
      <dgm:spPr/>
    </dgm:pt>
    <dgm:pt modelId="{12844ACC-8A18-41D4-A885-E79DEC8D9581}" type="pres">
      <dgm:prSet presAssocID="{12B84827-1749-4DD9-A08F-228359A41C67}" presName="conn2-1" presStyleLbl="parChTrans1D3" presStyleIdx="2" presStyleCnt="4"/>
      <dgm:spPr/>
    </dgm:pt>
    <dgm:pt modelId="{4D3180A0-44CD-4FE9-AAD6-89C07BD9A531}" type="pres">
      <dgm:prSet presAssocID="{12B84827-1749-4DD9-A08F-228359A41C67}" presName="connTx" presStyleLbl="parChTrans1D3" presStyleIdx="2" presStyleCnt="4"/>
      <dgm:spPr/>
    </dgm:pt>
    <dgm:pt modelId="{AFDFD55F-1685-4FF4-97A0-78C00E54441C}" type="pres">
      <dgm:prSet presAssocID="{DBB75F0D-1649-4D69-9933-5E7EEE5A5F75}" presName="root2" presStyleCnt="0"/>
      <dgm:spPr/>
    </dgm:pt>
    <dgm:pt modelId="{84B36507-716F-4061-A160-F5685659E900}" type="pres">
      <dgm:prSet presAssocID="{DBB75F0D-1649-4D69-9933-5E7EEE5A5F75}" presName="LevelTwoTextNode" presStyleLbl="node3" presStyleIdx="2" presStyleCnt="4" custScaleX="266361" custScaleY="105753" custLinFactNeighborX="-715" custLinFactNeighborY="6344">
        <dgm:presLayoutVars>
          <dgm:chPref val="3"/>
        </dgm:presLayoutVars>
      </dgm:prSet>
      <dgm:spPr/>
    </dgm:pt>
    <dgm:pt modelId="{58BA199E-5F54-4BF9-A94A-8027704247D2}" type="pres">
      <dgm:prSet presAssocID="{DBB75F0D-1649-4D69-9933-5E7EEE5A5F75}" presName="level3hierChild" presStyleCnt="0"/>
      <dgm:spPr/>
    </dgm:pt>
    <dgm:pt modelId="{14EFAD33-4C7F-463E-983F-28D510DC478D}" type="pres">
      <dgm:prSet presAssocID="{694EA63A-59CA-4D4D-B731-4F49B0829BF9}" presName="conn2-1" presStyleLbl="parChTrans1D2" presStyleIdx="2" presStyleCnt="3"/>
      <dgm:spPr/>
    </dgm:pt>
    <dgm:pt modelId="{ED8F9DCA-130A-4542-911E-241095A91CD4}" type="pres">
      <dgm:prSet presAssocID="{694EA63A-59CA-4D4D-B731-4F49B0829BF9}" presName="connTx" presStyleLbl="parChTrans1D2" presStyleIdx="2" presStyleCnt="3"/>
      <dgm:spPr/>
    </dgm:pt>
    <dgm:pt modelId="{545DFA78-F8E3-498C-A1D3-3E508AD81C83}" type="pres">
      <dgm:prSet presAssocID="{5835C772-1690-4E3C-BBC9-BC8DBAEAA627}" presName="root2" presStyleCnt="0"/>
      <dgm:spPr/>
    </dgm:pt>
    <dgm:pt modelId="{7FE89C93-3BAC-4F45-B180-96269495C23C}" type="pres">
      <dgm:prSet presAssocID="{5835C772-1690-4E3C-BBC9-BC8DBAEAA627}" presName="LevelTwoTextNode" presStyleLbl="node2" presStyleIdx="2" presStyleCnt="3" custLinFactNeighborX="2686" custLinFactNeighborY="48986">
        <dgm:presLayoutVars>
          <dgm:chPref val="3"/>
        </dgm:presLayoutVars>
      </dgm:prSet>
      <dgm:spPr/>
    </dgm:pt>
    <dgm:pt modelId="{08D04AED-1DD9-4F66-947F-2869C20E5459}" type="pres">
      <dgm:prSet presAssocID="{5835C772-1690-4E3C-BBC9-BC8DBAEAA627}" presName="level3hierChild" presStyleCnt="0"/>
      <dgm:spPr/>
    </dgm:pt>
    <dgm:pt modelId="{F70E45DF-6086-4174-A854-97A644A879A3}" type="pres">
      <dgm:prSet presAssocID="{BFA005CA-E0BC-41B2-9FD8-1994D1EA1C73}" presName="conn2-1" presStyleLbl="parChTrans1D3" presStyleIdx="3" presStyleCnt="4"/>
      <dgm:spPr/>
    </dgm:pt>
    <dgm:pt modelId="{5F1AC9A0-75D2-4C5A-BFB4-9297B4019DC9}" type="pres">
      <dgm:prSet presAssocID="{BFA005CA-E0BC-41B2-9FD8-1994D1EA1C73}" presName="connTx" presStyleLbl="parChTrans1D3" presStyleIdx="3" presStyleCnt="4"/>
      <dgm:spPr/>
    </dgm:pt>
    <dgm:pt modelId="{43EBB147-C0F8-472D-B0B2-C74E789FEFD1}" type="pres">
      <dgm:prSet presAssocID="{8AD2B8FF-A052-4E51-9BD8-2AE03058B742}" presName="root2" presStyleCnt="0"/>
      <dgm:spPr/>
    </dgm:pt>
    <dgm:pt modelId="{A98941D8-1BA1-410E-AB08-7010FCFACCD4}" type="pres">
      <dgm:prSet presAssocID="{8AD2B8FF-A052-4E51-9BD8-2AE03058B742}" presName="LevelTwoTextNode" presStyleLbl="node3" presStyleIdx="3" presStyleCnt="4" custScaleX="266361" custLinFactNeighborY="48986">
        <dgm:presLayoutVars>
          <dgm:chPref val="3"/>
        </dgm:presLayoutVars>
      </dgm:prSet>
      <dgm:spPr/>
    </dgm:pt>
    <dgm:pt modelId="{EE7C37CC-A5FA-4A22-B14A-2915CE0D7B05}" type="pres">
      <dgm:prSet presAssocID="{8AD2B8FF-A052-4E51-9BD8-2AE03058B742}" presName="level3hierChild" presStyleCnt="0"/>
      <dgm:spPr/>
    </dgm:pt>
  </dgm:ptLst>
  <dgm:cxnLst>
    <dgm:cxn modelId="{302D3002-7AED-401E-BC46-FF016DB104F1}" srcId="{03763B2D-3B08-43FA-8173-E055EA566DBC}" destId="{DBB75F0D-1649-4D69-9933-5E7EEE5A5F75}" srcOrd="0" destOrd="0" parTransId="{12B84827-1749-4DD9-A08F-228359A41C67}" sibTransId="{085F65C9-7DAC-46D4-997D-2829AEEBC2E0}"/>
    <dgm:cxn modelId="{07140907-4C88-48FD-BDF7-5FF2B0D31F3A}" type="presOf" srcId="{1792F654-FB95-4A73-BD69-6649C5E29DCE}" destId="{FD0650AA-16E7-4367-8A9D-01401059D6F4}" srcOrd="1" destOrd="0" presId="urn:microsoft.com/office/officeart/2005/8/layout/hierarchy2"/>
    <dgm:cxn modelId="{4B651807-76A0-4234-BBCE-0E2C59A79E54}" type="presOf" srcId="{5835C772-1690-4E3C-BBC9-BC8DBAEAA627}" destId="{7FE89C93-3BAC-4F45-B180-96269495C23C}" srcOrd="0" destOrd="0" presId="urn:microsoft.com/office/officeart/2005/8/layout/hierarchy2"/>
    <dgm:cxn modelId="{129BCA0B-08EE-457D-A390-E4E403972190}" srcId="{5BD48667-580C-46AD-8023-EFAF8F16A388}" destId="{FD0DC5A8-272D-48A7-9B38-21995FA099AF}" srcOrd="0" destOrd="0" parTransId="{054DFE9F-B8D1-4320-9D9A-D4D9D74D5CC2}" sibTransId="{555A6FE7-B614-4679-86C3-31E9E2C91720}"/>
    <dgm:cxn modelId="{5F85FB1A-1A91-4BF1-95DD-5A2DA9A5AF0D}" type="presOf" srcId="{9B6A1CC0-DB4B-4620-BED7-C8CB0213ACD6}" destId="{AA664C0E-36C7-4AA0-85F9-F6B6B964C0E5}" srcOrd="1" destOrd="0" presId="urn:microsoft.com/office/officeart/2005/8/layout/hierarchy2"/>
    <dgm:cxn modelId="{EAE3B528-2466-4172-91E8-6CC19C4EF479}" type="presOf" srcId="{DBB75F0D-1649-4D69-9933-5E7EEE5A5F75}" destId="{84B36507-716F-4061-A160-F5685659E900}" srcOrd="0" destOrd="0" presId="urn:microsoft.com/office/officeart/2005/8/layout/hierarchy2"/>
    <dgm:cxn modelId="{6752DD3D-2364-4346-B8FB-79165250074F}" type="presOf" srcId="{8AD2B8FF-A052-4E51-9BD8-2AE03058B742}" destId="{A98941D8-1BA1-410E-AB08-7010FCFACCD4}" srcOrd="0" destOrd="0" presId="urn:microsoft.com/office/officeart/2005/8/layout/hierarchy2"/>
    <dgm:cxn modelId="{5A49373E-3857-4FE3-99FA-EA0967BCCF06}" type="presOf" srcId="{BFA005CA-E0BC-41B2-9FD8-1994D1EA1C73}" destId="{5F1AC9A0-75D2-4C5A-BFB4-9297B4019DC9}" srcOrd="1" destOrd="0" presId="urn:microsoft.com/office/officeart/2005/8/layout/hierarchy2"/>
    <dgm:cxn modelId="{E24C6B3F-7A71-431E-AE93-91785B9FAF13}" type="presOf" srcId="{FD0DC5A8-272D-48A7-9B38-21995FA099AF}" destId="{553CB042-4D5E-4069-80D5-62D32EEE1B8B}" srcOrd="0" destOrd="0" presId="urn:microsoft.com/office/officeart/2005/8/layout/hierarchy2"/>
    <dgm:cxn modelId="{49578D3F-66A4-4327-B6D6-02D8136F9863}" type="presOf" srcId="{B517308E-6B37-4F4C-B21D-2CA8F95D0D42}" destId="{A23D0FEA-D6FA-457F-8D6D-DB67E77C0CE0}" srcOrd="0" destOrd="0" presId="urn:microsoft.com/office/officeart/2005/8/layout/hierarchy2"/>
    <dgm:cxn modelId="{E0C5C85F-298B-4EA5-96A7-0EBF5FEC2F7E}" type="presOf" srcId="{5BD48667-580C-46AD-8023-EFAF8F16A388}" destId="{ABA8F9C8-3C0B-452A-A938-33B979C8F127}" srcOrd="0" destOrd="0" presId="urn:microsoft.com/office/officeart/2005/8/layout/hierarchy2"/>
    <dgm:cxn modelId="{5A4C9549-BB4B-4157-99EA-EE2F6AE13599}" type="presOf" srcId="{B517308E-6B37-4F4C-B21D-2CA8F95D0D42}" destId="{133F913C-04CE-44B3-B28A-C85A2F0D7E09}" srcOrd="1" destOrd="0" presId="urn:microsoft.com/office/officeart/2005/8/layout/hierarchy2"/>
    <dgm:cxn modelId="{390ED06F-A76A-418D-BA72-1D067CF326C0}" type="presOf" srcId="{12B84827-1749-4DD9-A08F-228359A41C67}" destId="{4D3180A0-44CD-4FE9-AAD6-89C07BD9A531}" srcOrd="1" destOrd="0" presId="urn:microsoft.com/office/officeart/2005/8/layout/hierarchy2"/>
    <dgm:cxn modelId="{38156776-7102-403E-8B63-3A1667EF1731}" type="presOf" srcId="{694EA63A-59CA-4D4D-B731-4F49B0829BF9}" destId="{14EFAD33-4C7F-463E-983F-28D510DC478D}" srcOrd="0" destOrd="0" presId="urn:microsoft.com/office/officeart/2005/8/layout/hierarchy2"/>
    <dgm:cxn modelId="{C1559B56-9665-4267-8E21-E53A1210B57A}" srcId="{5835C772-1690-4E3C-BBC9-BC8DBAEAA627}" destId="{8AD2B8FF-A052-4E51-9BD8-2AE03058B742}" srcOrd="0" destOrd="0" parTransId="{BFA005CA-E0BC-41B2-9FD8-1994D1EA1C73}" sibTransId="{69926387-BE95-4E2F-B33A-5DDB28D063F6}"/>
    <dgm:cxn modelId="{5E0F3B7B-042A-4ACC-B8F8-13E1B5F95E6A}" type="presOf" srcId="{3BCFFA4A-42CE-4E4E-8747-FD339B4B00F4}" destId="{EEA9653C-40A7-4211-A14E-92C794F0590A}" srcOrd="0" destOrd="0" presId="urn:microsoft.com/office/officeart/2005/8/layout/hierarchy2"/>
    <dgm:cxn modelId="{BF665080-0F2D-4732-8F44-6370141492ED}" type="presOf" srcId="{03763B2D-3B08-43FA-8173-E055EA566DBC}" destId="{4BD47C99-8F9E-44C8-90CD-CDE38CB5CCDA}" srcOrd="0" destOrd="0" presId="urn:microsoft.com/office/officeart/2005/8/layout/hierarchy2"/>
    <dgm:cxn modelId="{5677A781-93D9-4BB6-9155-F9097349C734}" type="presOf" srcId="{BFA005CA-E0BC-41B2-9FD8-1994D1EA1C73}" destId="{F70E45DF-6086-4174-A854-97A644A879A3}" srcOrd="0" destOrd="0" presId="urn:microsoft.com/office/officeart/2005/8/layout/hierarchy2"/>
    <dgm:cxn modelId="{5766FC85-4AEE-4D7C-82F0-11DA13E77AF1}" type="presOf" srcId="{65BD2F43-7D64-4176-8203-8EC6CCD6246D}" destId="{20AA8B0A-A489-4802-990E-F4B3C138DB0E}" srcOrd="1" destOrd="0" presId="urn:microsoft.com/office/officeart/2005/8/layout/hierarchy2"/>
    <dgm:cxn modelId="{A098F58A-3FC5-4836-8F58-4F37BF7297A3}" srcId="{FD0DC5A8-272D-48A7-9B38-21995FA099AF}" destId="{03763B2D-3B08-43FA-8173-E055EA566DBC}" srcOrd="1" destOrd="0" parTransId="{1792F654-FB95-4A73-BD69-6649C5E29DCE}" sibTransId="{F60CDC8E-40D9-445E-9678-FEA83E37A4AA}"/>
    <dgm:cxn modelId="{D7B5BE94-C2AF-4B3E-A962-709F9F18F611}" srcId="{2A4B96CD-8E16-42C6-9092-4D7238C9703D}" destId="{3BCFFA4A-42CE-4E4E-8747-FD339B4B00F4}" srcOrd="0" destOrd="0" parTransId="{B517308E-6B37-4F4C-B21D-2CA8F95D0D42}" sibTransId="{023CEFEB-8E77-4E87-BBFB-07F83C5ADA3A}"/>
    <dgm:cxn modelId="{86B35696-8950-46F7-92F8-6C59FF9C34B8}" type="presOf" srcId="{65BD2F43-7D64-4176-8203-8EC6CCD6246D}" destId="{9701798B-020F-4ED4-B7EC-902A4841BE55}" srcOrd="0" destOrd="0" presId="urn:microsoft.com/office/officeart/2005/8/layout/hierarchy2"/>
    <dgm:cxn modelId="{C87F479D-FAED-43A7-BB21-F86F34AB8F37}" type="presOf" srcId="{12B84827-1749-4DD9-A08F-228359A41C67}" destId="{12844ACC-8A18-41D4-A885-E79DEC8D9581}" srcOrd="0" destOrd="0" presId="urn:microsoft.com/office/officeart/2005/8/layout/hierarchy2"/>
    <dgm:cxn modelId="{7508109F-4216-4C94-A207-36B3369C8E23}" type="presOf" srcId="{1792F654-FB95-4A73-BD69-6649C5E29DCE}" destId="{AA764E7C-6C97-4181-B312-9C7603ED199D}" srcOrd="0" destOrd="0" presId="urn:microsoft.com/office/officeart/2005/8/layout/hierarchy2"/>
    <dgm:cxn modelId="{7955E5AB-4C7C-46C3-AA3D-222BB9A1F361}" type="presOf" srcId="{15DA533F-BCAA-474E-85C6-FC9385E72CE6}" destId="{FDE51049-291D-4355-B8C9-DEA84D1C5F96}" srcOrd="0" destOrd="0" presId="urn:microsoft.com/office/officeart/2005/8/layout/hierarchy2"/>
    <dgm:cxn modelId="{F2C4A5C2-2B79-465B-AC7F-5F5571B3AACC}" type="presOf" srcId="{9B6A1CC0-DB4B-4620-BED7-C8CB0213ACD6}" destId="{2078BFD5-EA16-433B-B97C-9012200F9BB9}" srcOrd="0" destOrd="0" presId="urn:microsoft.com/office/officeart/2005/8/layout/hierarchy2"/>
    <dgm:cxn modelId="{0C45A9CC-0889-40D8-B79E-75119FEC9517}" type="presOf" srcId="{694EA63A-59CA-4D4D-B731-4F49B0829BF9}" destId="{ED8F9DCA-130A-4542-911E-241095A91CD4}" srcOrd="1" destOrd="0" presId="urn:microsoft.com/office/officeart/2005/8/layout/hierarchy2"/>
    <dgm:cxn modelId="{2EF80FD9-6B59-4C31-BB33-F4EA48E6C359}" srcId="{FD0DC5A8-272D-48A7-9B38-21995FA099AF}" destId="{2A4B96CD-8E16-42C6-9092-4D7238C9703D}" srcOrd="0" destOrd="0" parTransId="{9B6A1CC0-DB4B-4620-BED7-C8CB0213ACD6}" sibTransId="{9313F709-04ED-4AC0-9152-ED8636B81B30}"/>
    <dgm:cxn modelId="{0FE915D9-3C3D-4496-9937-3AEA9DD5DDF7}" type="presOf" srcId="{2A4B96CD-8E16-42C6-9092-4D7238C9703D}" destId="{904A32A4-4A01-4CA6-A855-C9A185312752}" srcOrd="0" destOrd="0" presId="urn:microsoft.com/office/officeart/2005/8/layout/hierarchy2"/>
    <dgm:cxn modelId="{03C8C9DC-A683-4C35-B58E-27487B7B4C5D}" srcId="{2A4B96CD-8E16-42C6-9092-4D7238C9703D}" destId="{15DA533F-BCAA-474E-85C6-FC9385E72CE6}" srcOrd="1" destOrd="0" parTransId="{65BD2F43-7D64-4176-8203-8EC6CCD6246D}" sibTransId="{E010AC23-1F58-48D1-BD36-2B2E0626A6F0}"/>
    <dgm:cxn modelId="{83E9A9FA-DB6F-4323-9747-F43BFFB39C57}" srcId="{FD0DC5A8-272D-48A7-9B38-21995FA099AF}" destId="{5835C772-1690-4E3C-BBC9-BC8DBAEAA627}" srcOrd="2" destOrd="0" parTransId="{694EA63A-59CA-4D4D-B731-4F49B0829BF9}" sibTransId="{348ECC4C-6728-4332-A5A1-2B3CEC030B0A}"/>
    <dgm:cxn modelId="{EC82F3EF-7040-4CC3-9FC2-137084544BB9}" type="presParOf" srcId="{ABA8F9C8-3C0B-452A-A938-33B979C8F127}" destId="{02EED09C-229A-4872-AD9D-F95DDCDEF88C}" srcOrd="0" destOrd="0" presId="urn:microsoft.com/office/officeart/2005/8/layout/hierarchy2"/>
    <dgm:cxn modelId="{DE7C6948-5C9E-4FD8-B4ED-8D6024C78975}" type="presParOf" srcId="{02EED09C-229A-4872-AD9D-F95DDCDEF88C}" destId="{553CB042-4D5E-4069-80D5-62D32EEE1B8B}" srcOrd="0" destOrd="0" presId="urn:microsoft.com/office/officeart/2005/8/layout/hierarchy2"/>
    <dgm:cxn modelId="{22A2DC46-6BDD-4C84-9CC8-80464AFECD9F}" type="presParOf" srcId="{02EED09C-229A-4872-AD9D-F95DDCDEF88C}" destId="{A0EE9B0D-6627-48D1-B83F-69FA0961C129}" srcOrd="1" destOrd="0" presId="urn:microsoft.com/office/officeart/2005/8/layout/hierarchy2"/>
    <dgm:cxn modelId="{FB41149C-9F18-47B4-AD74-47F500EE3301}" type="presParOf" srcId="{A0EE9B0D-6627-48D1-B83F-69FA0961C129}" destId="{2078BFD5-EA16-433B-B97C-9012200F9BB9}" srcOrd="0" destOrd="0" presId="urn:microsoft.com/office/officeart/2005/8/layout/hierarchy2"/>
    <dgm:cxn modelId="{C44E6F60-1D19-4258-A361-447E54A4254C}" type="presParOf" srcId="{2078BFD5-EA16-433B-B97C-9012200F9BB9}" destId="{AA664C0E-36C7-4AA0-85F9-F6B6B964C0E5}" srcOrd="0" destOrd="0" presId="urn:microsoft.com/office/officeart/2005/8/layout/hierarchy2"/>
    <dgm:cxn modelId="{DA019C3C-13E8-4C3C-9492-72C0F8A751BA}" type="presParOf" srcId="{A0EE9B0D-6627-48D1-B83F-69FA0961C129}" destId="{AB07E94A-8258-489E-89A6-AD11861649F2}" srcOrd="1" destOrd="0" presId="urn:microsoft.com/office/officeart/2005/8/layout/hierarchy2"/>
    <dgm:cxn modelId="{E9928D1C-87DE-4222-9F1C-538E6A122554}" type="presParOf" srcId="{AB07E94A-8258-489E-89A6-AD11861649F2}" destId="{904A32A4-4A01-4CA6-A855-C9A185312752}" srcOrd="0" destOrd="0" presId="urn:microsoft.com/office/officeart/2005/8/layout/hierarchy2"/>
    <dgm:cxn modelId="{96DA4F09-F089-4B7B-BBCC-D1DE6358AA52}" type="presParOf" srcId="{AB07E94A-8258-489E-89A6-AD11861649F2}" destId="{6A799FC1-3389-4F5D-9A2D-060CDDD49C64}" srcOrd="1" destOrd="0" presId="urn:microsoft.com/office/officeart/2005/8/layout/hierarchy2"/>
    <dgm:cxn modelId="{CD832BB7-2C70-496F-8FA7-087448E90779}" type="presParOf" srcId="{6A799FC1-3389-4F5D-9A2D-060CDDD49C64}" destId="{A23D0FEA-D6FA-457F-8D6D-DB67E77C0CE0}" srcOrd="0" destOrd="0" presId="urn:microsoft.com/office/officeart/2005/8/layout/hierarchy2"/>
    <dgm:cxn modelId="{FFEA03E6-F10A-4AC0-A49C-722011414C3B}" type="presParOf" srcId="{A23D0FEA-D6FA-457F-8D6D-DB67E77C0CE0}" destId="{133F913C-04CE-44B3-B28A-C85A2F0D7E09}" srcOrd="0" destOrd="0" presId="urn:microsoft.com/office/officeart/2005/8/layout/hierarchy2"/>
    <dgm:cxn modelId="{F73234D2-D0EF-4494-A16C-01C72615CCEF}" type="presParOf" srcId="{6A799FC1-3389-4F5D-9A2D-060CDDD49C64}" destId="{F53E6C0D-02F9-436A-877F-E53AB14B83C1}" srcOrd="1" destOrd="0" presId="urn:microsoft.com/office/officeart/2005/8/layout/hierarchy2"/>
    <dgm:cxn modelId="{3B64D691-5DEC-48BB-A4FA-030D6473C6D8}" type="presParOf" srcId="{F53E6C0D-02F9-436A-877F-E53AB14B83C1}" destId="{EEA9653C-40A7-4211-A14E-92C794F0590A}" srcOrd="0" destOrd="0" presId="urn:microsoft.com/office/officeart/2005/8/layout/hierarchy2"/>
    <dgm:cxn modelId="{4C584C8A-40F1-432D-8A7F-21C796CA0969}" type="presParOf" srcId="{F53E6C0D-02F9-436A-877F-E53AB14B83C1}" destId="{BF91E30D-2A1E-4095-99A2-85CFB5B15A0B}" srcOrd="1" destOrd="0" presId="urn:microsoft.com/office/officeart/2005/8/layout/hierarchy2"/>
    <dgm:cxn modelId="{99E83E31-ABCC-4542-86A6-90ED680A342E}" type="presParOf" srcId="{6A799FC1-3389-4F5D-9A2D-060CDDD49C64}" destId="{9701798B-020F-4ED4-B7EC-902A4841BE55}" srcOrd="2" destOrd="0" presId="urn:microsoft.com/office/officeart/2005/8/layout/hierarchy2"/>
    <dgm:cxn modelId="{51435918-B63A-4A77-AB27-05ED5CCCB159}" type="presParOf" srcId="{9701798B-020F-4ED4-B7EC-902A4841BE55}" destId="{20AA8B0A-A489-4802-990E-F4B3C138DB0E}" srcOrd="0" destOrd="0" presId="urn:microsoft.com/office/officeart/2005/8/layout/hierarchy2"/>
    <dgm:cxn modelId="{A568F839-571D-4FE7-ADFA-93FFA99A8A64}" type="presParOf" srcId="{6A799FC1-3389-4F5D-9A2D-060CDDD49C64}" destId="{8C8EB91B-8376-4889-8F66-BC57CD0E2D30}" srcOrd="3" destOrd="0" presId="urn:microsoft.com/office/officeart/2005/8/layout/hierarchy2"/>
    <dgm:cxn modelId="{BAEEE7A7-B374-4C2C-8A49-AD71BA185B92}" type="presParOf" srcId="{8C8EB91B-8376-4889-8F66-BC57CD0E2D30}" destId="{FDE51049-291D-4355-B8C9-DEA84D1C5F96}" srcOrd="0" destOrd="0" presId="urn:microsoft.com/office/officeart/2005/8/layout/hierarchy2"/>
    <dgm:cxn modelId="{A308B592-E830-4BC8-88CC-524DD5AA1363}" type="presParOf" srcId="{8C8EB91B-8376-4889-8F66-BC57CD0E2D30}" destId="{54550228-CEE6-44CC-9EED-F2118DA346AD}" srcOrd="1" destOrd="0" presId="urn:microsoft.com/office/officeart/2005/8/layout/hierarchy2"/>
    <dgm:cxn modelId="{8C2A6FAB-96E9-459E-A97C-BB0EEDBACAB5}" type="presParOf" srcId="{A0EE9B0D-6627-48D1-B83F-69FA0961C129}" destId="{AA764E7C-6C97-4181-B312-9C7603ED199D}" srcOrd="2" destOrd="0" presId="urn:microsoft.com/office/officeart/2005/8/layout/hierarchy2"/>
    <dgm:cxn modelId="{21CC9817-701F-44BA-8C14-ECADCDD4A687}" type="presParOf" srcId="{AA764E7C-6C97-4181-B312-9C7603ED199D}" destId="{FD0650AA-16E7-4367-8A9D-01401059D6F4}" srcOrd="0" destOrd="0" presId="urn:microsoft.com/office/officeart/2005/8/layout/hierarchy2"/>
    <dgm:cxn modelId="{96854383-9993-41D1-91C6-CCEBD44FF9A5}" type="presParOf" srcId="{A0EE9B0D-6627-48D1-B83F-69FA0961C129}" destId="{32655F6A-C87F-43EF-9D5C-B1444F4B085D}" srcOrd="3" destOrd="0" presId="urn:microsoft.com/office/officeart/2005/8/layout/hierarchy2"/>
    <dgm:cxn modelId="{F938D814-F212-4C02-BA4D-2A7930CDE651}" type="presParOf" srcId="{32655F6A-C87F-43EF-9D5C-B1444F4B085D}" destId="{4BD47C99-8F9E-44C8-90CD-CDE38CB5CCDA}" srcOrd="0" destOrd="0" presId="urn:microsoft.com/office/officeart/2005/8/layout/hierarchy2"/>
    <dgm:cxn modelId="{7E310BEE-5BBF-4220-9766-D0319EE3FD0B}" type="presParOf" srcId="{32655F6A-C87F-43EF-9D5C-B1444F4B085D}" destId="{B08993FB-A46E-4E08-953B-99AFA146C568}" srcOrd="1" destOrd="0" presId="urn:microsoft.com/office/officeart/2005/8/layout/hierarchy2"/>
    <dgm:cxn modelId="{DA920871-6BF2-48BD-8AC8-0F05BFB96A9F}" type="presParOf" srcId="{B08993FB-A46E-4E08-953B-99AFA146C568}" destId="{12844ACC-8A18-41D4-A885-E79DEC8D9581}" srcOrd="0" destOrd="0" presId="urn:microsoft.com/office/officeart/2005/8/layout/hierarchy2"/>
    <dgm:cxn modelId="{90374B81-F8A1-4D5E-AF14-8F5A8DA632DF}" type="presParOf" srcId="{12844ACC-8A18-41D4-A885-E79DEC8D9581}" destId="{4D3180A0-44CD-4FE9-AAD6-89C07BD9A531}" srcOrd="0" destOrd="0" presId="urn:microsoft.com/office/officeart/2005/8/layout/hierarchy2"/>
    <dgm:cxn modelId="{A377D06E-6BEC-453C-A083-DED818291930}" type="presParOf" srcId="{B08993FB-A46E-4E08-953B-99AFA146C568}" destId="{AFDFD55F-1685-4FF4-97A0-78C00E54441C}" srcOrd="1" destOrd="0" presId="urn:microsoft.com/office/officeart/2005/8/layout/hierarchy2"/>
    <dgm:cxn modelId="{43003BB0-1ED2-4858-A81E-FE05CBA2C6AC}" type="presParOf" srcId="{AFDFD55F-1685-4FF4-97A0-78C00E54441C}" destId="{84B36507-716F-4061-A160-F5685659E900}" srcOrd="0" destOrd="0" presId="urn:microsoft.com/office/officeart/2005/8/layout/hierarchy2"/>
    <dgm:cxn modelId="{4DEE5FF9-E365-4ACC-AAEA-378897F9118F}" type="presParOf" srcId="{AFDFD55F-1685-4FF4-97A0-78C00E54441C}" destId="{58BA199E-5F54-4BF9-A94A-8027704247D2}" srcOrd="1" destOrd="0" presId="urn:microsoft.com/office/officeart/2005/8/layout/hierarchy2"/>
    <dgm:cxn modelId="{C36DB472-C59A-4AAF-8BE8-FC1D96356FD6}" type="presParOf" srcId="{A0EE9B0D-6627-48D1-B83F-69FA0961C129}" destId="{14EFAD33-4C7F-463E-983F-28D510DC478D}" srcOrd="4" destOrd="0" presId="urn:microsoft.com/office/officeart/2005/8/layout/hierarchy2"/>
    <dgm:cxn modelId="{E8C62967-ADCB-429C-89FE-CAB6582B4A76}" type="presParOf" srcId="{14EFAD33-4C7F-463E-983F-28D510DC478D}" destId="{ED8F9DCA-130A-4542-911E-241095A91CD4}" srcOrd="0" destOrd="0" presId="urn:microsoft.com/office/officeart/2005/8/layout/hierarchy2"/>
    <dgm:cxn modelId="{D39F0936-44EA-4D92-AB74-1CD6112CA806}" type="presParOf" srcId="{A0EE9B0D-6627-48D1-B83F-69FA0961C129}" destId="{545DFA78-F8E3-498C-A1D3-3E508AD81C83}" srcOrd="5" destOrd="0" presId="urn:microsoft.com/office/officeart/2005/8/layout/hierarchy2"/>
    <dgm:cxn modelId="{55E2B314-7E45-4820-9DAB-7A8138E51274}" type="presParOf" srcId="{545DFA78-F8E3-498C-A1D3-3E508AD81C83}" destId="{7FE89C93-3BAC-4F45-B180-96269495C23C}" srcOrd="0" destOrd="0" presId="urn:microsoft.com/office/officeart/2005/8/layout/hierarchy2"/>
    <dgm:cxn modelId="{4C0E0747-6255-4C4F-9A1A-B12236CF41AF}" type="presParOf" srcId="{545DFA78-F8E3-498C-A1D3-3E508AD81C83}" destId="{08D04AED-1DD9-4F66-947F-2869C20E5459}" srcOrd="1" destOrd="0" presId="urn:microsoft.com/office/officeart/2005/8/layout/hierarchy2"/>
    <dgm:cxn modelId="{B0CB9B0E-51E9-40D4-B524-25A1CE301783}" type="presParOf" srcId="{08D04AED-1DD9-4F66-947F-2869C20E5459}" destId="{F70E45DF-6086-4174-A854-97A644A879A3}" srcOrd="0" destOrd="0" presId="urn:microsoft.com/office/officeart/2005/8/layout/hierarchy2"/>
    <dgm:cxn modelId="{17AC8A26-290F-44C0-9C9C-F4DEC15FBAA7}" type="presParOf" srcId="{F70E45DF-6086-4174-A854-97A644A879A3}" destId="{5F1AC9A0-75D2-4C5A-BFB4-9297B4019DC9}" srcOrd="0" destOrd="0" presId="urn:microsoft.com/office/officeart/2005/8/layout/hierarchy2"/>
    <dgm:cxn modelId="{D56ADDE2-8DC2-4ED0-8EE3-05563D3142D5}" type="presParOf" srcId="{08D04AED-1DD9-4F66-947F-2869C20E5459}" destId="{43EBB147-C0F8-472D-B0B2-C74E789FEFD1}" srcOrd="1" destOrd="0" presId="urn:microsoft.com/office/officeart/2005/8/layout/hierarchy2"/>
    <dgm:cxn modelId="{F7F2E041-8D2D-4643-8857-689367332E0B}" type="presParOf" srcId="{43EBB147-C0F8-472D-B0B2-C74E789FEFD1}" destId="{A98941D8-1BA1-410E-AB08-7010FCFACCD4}" srcOrd="0" destOrd="0" presId="urn:microsoft.com/office/officeart/2005/8/layout/hierarchy2"/>
    <dgm:cxn modelId="{95E07089-D23D-41E7-9AA5-E04C89FA7BE0}" type="presParOf" srcId="{43EBB147-C0F8-472D-B0B2-C74E789FEFD1}" destId="{EE7C37CC-A5FA-4A22-B14A-2915CE0D7B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3E12DC2-58ED-49BC-8E8E-F247228636B4}" type="doc">
      <dgm:prSet loTypeId="urn:microsoft.com/office/officeart/2005/8/layout/hierarchy2" loCatId="hierarchy" qsTypeId="urn:microsoft.com/office/officeart/2005/8/quickstyle/3d2#2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89F903C-2FEA-40B7-9474-F2B7B5D03968}">
      <dgm:prSet phldrT="[文本]" custT="1"/>
      <dgm:spPr/>
      <dgm:t>
        <a:bodyPr/>
        <a:lstStyle/>
        <a:p>
          <a:r>
            <a:rPr lang="zh-CN" altLang="en-US" sz="2400" b="1" dirty="0"/>
            <a:t>国际单位制</a:t>
          </a:r>
        </a:p>
      </dgm:t>
    </dgm:pt>
    <dgm:pt modelId="{9D18B7B4-C6A9-417E-A6F0-E5DB7F29C3A8}" type="par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212B6B8B-A1E2-4D95-BF59-40D85CDFFA80}" type="sib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ECDF1AAF-A323-4588-9661-1F820378B76E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基本单位</a:t>
          </a:r>
        </a:p>
      </dgm:t>
    </dgm:pt>
    <dgm:pt modelId="{53A6680B-0743-4516-B935-572C66EC1B3E}" type="parTrans" cxnId="{0B0EA2D7-6C72-4952-BDA3-6CFE4F365D50}">
      <dgm:prSet custT="1"/>
      <dgm:spPr/>
      <dgm:t>
        <a:bodyPr/>
        <a:lstStyle/>
        <a:p>
          <a:endParaRPr lang="zh-CN" altLang="en-US" sz="2400" b="1"/>
        </a:p>
      </dgm:t>
    </dgm:pt>
    <dgm:pt modelId="{131DC3EB-D7CA-4DEF-89AA-E2F88A61863D}" type="sibTrans" cxnId="{0B0EA2D7-6C72-4952-BDA3-6CFE4F365D50}">
      <dgm:prSet/>
      <dgm:spPr/>
      <dgm:t>
        <a:bodyPr/>
        <a:lstStyle/>
        <a:p>
          <a:endParaRPr lang="zh-CN" altLang="en-US" sz="2400" b="1"/>
        </a:p>
      </dgm:t>
    </dgm:pt>
    <dgm:pt modelId="{B12758CA-8D19-4BC8-B89F-B4448FDB10A7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倍数单位</a:t>
          </a:r>
        </a:p>
      </dgm:t>
    </dgm:pt>
    <dgm:pt modelId="{FABCDE63-D3C3-4465-B629-A4BDD386AAE7}" type="parTrans" cxnId="{F2C32F1B-F890-4C0D-B4C5-98FE0984D6FA}">
      <dgm:prSet custT="1"/>
      <dgm:spPr/>
      <dgm:t>
        <a:bodyPr/>
        <a:lstStyle/>
        <a:p>
          <a:endParaRPr lang="zh-CN" altLang="en-US" sz="2400" b="1"/>
        </a:p>
      </dgm:t>
    </dgm:pt>
    <dgm:pt modelId="{F7662938-F0AE-4205-824D-2B962FF01DE2}" type="sibTrans" cxnId="{F2C32F1B-F890-4C0D-B4C5-98FE0984D6FA}">
      <dgm:prSet/>
      <dgm:spPr/>
      <dgm:t>
        <a:bodyPr/>
        <a:lstStyle/>
        <a:p>
          <a:endParaRPr lang="zh-CN" altLang="en-US" sz="2400" b="1"/>
        </a:p>
      </dgm:t>
    </dgm:pt>
    <dgm:pt modelId="{8C3126B3-FC15-4AE8-B259-F302AA0B1FDC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导出单位</a:t>
          </a:r>
        </a:p>
      </dgm:t>
    </dgm:pt>
    <dgm:pt modelId="{36C4685E-A51E-4C62-9072-8F2194B54B1E}" type="parTrans" cxnId="{2C86B3C5-57B0-4A23-B271-89D7E90089A6}">
      <dgm:prSet custT="1"/>
      <dgm:spPr/>
      <dgm:t>
        <a:bodyPr/>
        <a:lstStyle/>
        <a:p>
          <a:endParaRPr lang="zh-CN" altLang="en-US" sz="2400" b="1"/>
        </a:p>
      </dgm:t>
    </dgm:pt>
    <dgm:pt modelId="{6D01D8EF-A715-418F-A49F-0A466F6F3FCE}" type="sibTrans" cxnId="{2C86B3C5-57B0-4A23-B271-89D7E90089A6}">
      <dgm:prSet/>
      <dgm:spPr/>
      <dgm:t>
        <a:bodyPr/>
        <a:lstStyle/>
        <a:p>
          <a:endParaRPr lang="zh-CN" altLang="en-US" sz="2400" b="1"/>
        </a:p>
      </dgm:t>
    </dgm:pt>
    <dgm:pt modelId="{A54A0B7B-9DB2-4B7B-9D2F-149566A18DA6}" type="pres">
      <dgm:prSet presAssocID="{93E12DC2-58ED-49BC-8E8E-F247228636B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A9D046D-1EB7-4FBE-946B-E33D0A7E4ED7}" type="pres">
      <dgm:prSet presAssocID="{389F903C-2FEA-40B7-9474-F2B7B5D03968}" presName="root1" presStyleCnt="0"/>
      <dgm:spPr/>
    </dgm:pt>
    <dgm:pt modelId="{819A28F7-4BE0-48DB-89C1-445BB184DFA4}" type="pres">
      <dgm:prSet presAssocID="{389F903C-2FEA-40B7-9474-F2B7B5D03968}" presName="LevelOneTextNode" presStyleLbl="node0" presStyleIdx="0" presStyleCnt="1">
        <dgm:presLayoutVars>
          <dgm:chPref val="3"/>
        </dgm:presLayoutVars>
      </dgm:prSet>
      <dgm:spPr/>
    </dgm:pt>
    <dgm:pt modelId="{A555E885-4DF6-4E62-8C95-801231C53E88}" type="pres">
      <dgm:prSet presAssocID="{389F903C-2FEA-40B7-9474-F2B7B5D03968}" presName="level2hierChild" presStyleCnt="0"/>
      <dgm:spPr/>
    </dgm:pt>
    <dgm:pt modelId="{9F9EF2F0-3B97-4C07-9F06-C22AFA36C987}" type="pres">
      <dgm:prSet presAssocID="{53A6680B-0743-4516-B935-572C66EC1B3E}" presName="conn2-1" presStyleLbl="parChTrans1D2" presStyleIdx="0" presStyleCnt="2"/>
      <dgm:spPr/>
    </dgm:pt>
    <dgm:pt modelId="{B23CD216-1F33-4C76-940B-3E2A28EAE660}" type="pres">
      <dgm:prSet presAssocID="{53A6680B-0743-4516-B935-572C66EC1B3E}" presName="connTx" presStyleLbl="parChTrans1D2" presStyleIdx="0" presStyleCnt="2"/>
      <dgm:spPr/>
    </dgm:pt>
    <dgm:pt modelId="{679CF69F-7A02-404E-A93A-F6265B79DA8B}" type="pres">
      <dgm:prSet presAssocID="{ECDF1AAF-A323-4588-9661-1F820378B76E}" presName="root2" presStyleCnt="0"/>
      <dgm:spPr/>
    </dgm:pt>
    <dgm:pt modelId="{FC6B8049-BE01-4108-8D01-3714D7209B2B}" type="pres">
      <dgm:prSet presAssocID="{ECDF1AAF-A323-4588-9661-1F820378B76E}" presName="LevelTwoTextNode" presStyleLbl="node2" presStyleIdx="0" presStyleCnt="2">
        <dgm:presLayoutVars>
          <dgm:chPref val="3"/>
        </dgm:presLayoutVars>
      </dgm:prSet>
      <dgm:spPr/>
    </dgm:pt>
    <dgm:pt modelId="{EF976700-BB47-4582-9650-F9A0F89F00B7}" type="pres">
      <dgm:prSet presAssocID="{ECDF1AAF-A323-4588-9661-1F820378B76E}" presName="level3hierChild" presStyleCnt="0"/>
      <dgm:spPr/>
    </dgm:pt>
    <dgm:pt modelId="{754EB831-B754-4C8A-8FA5-6D70351FE9C4}" type="pres">
      <dgm:prSet presAssocID="{FABCDE63-D3C3-4465-B629-A4BDD386AAE7}" presName="conn2-1" presStyleLbl="parChTrans1D3" presStyleIdx="0" presStyleCnt="1"/>
      <dgm:spPr/>
    </dgm:pt>
    <dgm:pt modelId="{9A27D734-6565-4C64-BDFE-D4ECA7AAA4E6}" type="pres">
      <dgm:prSet presAssocID="{FABCDE63-D3C3-4465-B629-A4BDD386AAE7}" presName="connTx" presStyleLbl="parChTrans1D3" presStyleIdx="0" presStyleCnt="1"/>
      <dgm:spPr/>
    </dgm:pt>
    <dgm:pt modelId="{2634E998-E668-4B5A-8423-0F509CCF372C}" type="pres">
      <dgm:prSet presAssocID="{B12758CA-8D19-4BC8-B89F-B4448FDB10A7}" presName="root2" presStyleCnt="0"/>
      <dgm:spPr/>
    </dgm:pt>
    <dgm:pt modelId="{1C882080-8ED4-466E-9ACC-1774B6E3C663}" type="pres">
      <dgm:prSet presAssocID="{B12758CA-8D19-4BC8-B89F-B4448FDB10A7}" presName="LevelTwoTextNode" presStyleLbl="node3" presStyleIdx="0" presStyleCnt="1">
        <dgm:presLayoutVars>
          <dgm:chPref val="3"/>
        </dgm:presLayoutVars>
      </dgm:prSet>
      <dgm:spPr/>
    </dgm:pt>
    <dgm:pt modelId="{79497608-18AF-4046-819A-F64395BFEEEE}" type="pres">
      <dgm:prSet presAssocID="{B12758CA-8D19-4BC8-B89F-B4448FDB10A7}" presName="level3hierChild" presStyleCnt="0"/>
      <dgm:spPr/>
    </dgm:pt>
    <dgm:pt modelId="{8E0C2654-45E4-429D-A920-12419AC7C81C}" type="pres">
      <dgm:prSet presAssocID="{36C4685E-A51E-4C62-9072-8F2194B54B1E}" presName="conn2-1" presStyleLbl="parChTrans1D2" presStyleIdx="1" presStyleCnt="2"/>
      <dgm:spPr/>
    </dgm:pt>
    <dgm:pt modelId="{76245EF0-CF21-4617-B812-F3C9340A1A71}" type="pres">
      <dgm:prSet presAssocID="{36C4685E-A51E-4C62-9072-8F2194B54B1E}" presName="connTx" presStyleLbl="parChTrans1D2" presStyleIdx="1" presStyleCnt="2"/>
      <dgm:spPr/>
    </dgm:pt>
    <dgm:pt modelId="{118C90BB-F0AF-4A8C-BD0D-91CE6408767B}" type="pres">
      <dgm:prSet presAssocID="{8C3126B3-FC15-4AE8-B259-F302AA0B1FDC}" presName="root2" presStyleCnt="0"/>
      <dgm:spPr/>
    </dgm:pt>
    <dgm:pt modelId="{67847585-AF43-4D87-8855-15F59331FB74}" type="pres">
      <dgm:prSet presAssocID="{8C3126B3-FC15-4AE8-B259-F302AA0B1FDC}" presName="LevelTwoTextNode" presStyleLbl="node2" presStyleIdx="1" presStyleCnt="2">
        <dgm:presLayoutVars>
          <dgm:chPref val="3"/>
        </dgm:presLayoutVars>
      </dgm:prSet>
      <dgm:spPr/>
    </dgm:pt>
    <dgm:pt modelId="{9EB8F097-A12A-4C55-A179-75F6F490C1CD}" type="pres">
      <dgm:prSet presAssocID="{8C3126B3-FC15-4AE8-B259-F302AA0B1FDC}" presName="level3hierChild" presStyleCnt="0"/>
      <dgm:spPr/>
    </dgm:pt>
  </dgm:ptLst>
  <dgm:cxnLst>
    <dgm:cxn modelId="{F2C32F1B-F890-4C0D-B4C5-98FE0984D6FA}" srcId="{ECDF1AAF-A323-4588-9661-1F820378B76E}" destId="{B12758CA-8D19-4BC8-B89F-B4448FDB10A7}" srcOrd="0" destOrd="0" parTransId="{FABCDE63-D3C3-4465-B629-A4BDD386AAE7}" sibTransId="{F7662938-F0AE-4205-824D-2B962FF01DE2}"/>
    <dgm:cxn modelId="{414E6666-AB85-4FE1-AC11-49F5D03E0670}" type="presOf" srcId="{FABCDE63-D3C3-4465-B629-A4BDD386AAE7}" destId="{754EB831-B754-4C8A-8FA5-6D70351FE9C4}" srcOrd="0" destOrd="0" presId="urn:microsoft.com/office/officeart/2005/8/layout/hierarchy2"/>
    <dgm:cxn modelId="{75275C75-D6D2-4CAD-BE16-179DE13E4BFE}" type="presOf" srcId="{53A6680B-0743-4516-B935-572C66EC1B3E}" destId="{B23CD216-1F33-4C76-940B-3E2A28EAE660}" srcOrd="1" destOrd="0" presId="urn:microsoft.com/office/officeart/2005/8/layout/hierarchy2"/>
    <dgm:cxn modelId="{A78A8175-D848-4DFD-BAB4-DFFB75F4DA34}" srcId="{93E12DC2-58ED-49BC-8E8E-F247228636B4}" destId="{389F903C-2FEA-40B7-9474-F2B7B5D03968}" srcOrd="0" destOrd="0" parTransId="{9D18B7B4-C6A9-417E-A6F0-E5DB7F29C3A8}" sibTransId="{212B6B8B-A1E2-4D95-BF59-40D85CDFFA80}"/>
    <dgm:cxn modelId="{C6C72D57-124B-4E1C-978F-7857D9031AAA}" type="presOf" srcId="{FABCDE63-D3C3-4465-B629-A4BDD386AAE7}" destId="{9A27D734-6565-4C64-BDFE-D4ECA7AAA4E6}" srcOrd="1" destOrd="0" presId="urn:microsoft.com/office/officeart/2005/8/layout/hierarchy2"/>
    <dgm:cxn modelId="{B4C87582-F340-4ADC-BC33-B6760E4CE70D}" type="presOf" srcId="{ECDF1AAF-A323-4588-9661-1F820378B76E}" destId="{FC6B8049-BE01-4108-8D01-3714D7209B2B}" srcOrd="0" destOrd="0" presId="urn:microsoft.com/office/officeart/2005/8/layout/hierarchy2"/>
    <dgm:cxn modelId="{DC687F87-F43F-40AD-B918-FB763F574C84}" type="presOf" srcId="{53A6680B-0743-4516-B935-572C66EC1B3E}" destId="{9F9EF2F0-3B97-4C07-9F06-C22AFA36C987}" srcOrd="0" destOrd="0" presId="urn:microsoft.com/office/officeart/2005/8/layout/hierarchy2"/>
    <dgm:cxn modelId="{F88E3495-7DEB-48A8-863A-9309CC85CDE4}" type="presOf" srcId="{93E12DC2-58ED-49BC-8E8E-F247228636B4}" destId="{A54A0B7B-9DB2-4B7B-9D2F-149566A18DA6}" srcOrd="0" destOrd="0" presId="urn:microsoft.com/office/officeart/2005/8/layout/hierarchy2"/>
    <dgm:cxn modelId="{FA3761C3-68AA-4501-8F4B-86F3A667AEF1}" type="presOf" srcId="{36C4685E-A51E-4C62-9072-8F2194B54B1E}" destId="{8E0C2654-45E4-429D-A920-12419AC7C81C}" srcOrd="0" destOrd="0" presId="urn:microsoft.com/office/officeart/2005/8/layout/hierarchy2"/>
    <dgm:cxn modelId="{2C86B3C5-57B0-4A23-B271-89D7E90089A6}" srcId="{389F903C-2FEA-40B7-9474-F2B7B5D03968}" destId="{8C3126B3-FC15-4AE8-B259-F302AA0B1FDC}" srcOrd="1" destOrd="0" parTransId="{36C4685E-A51E-4C62-9072-8F2194B54B1E}" sibTransId="{6D01D8EF-A715-418F-A49F-0A466F6F3FCE}"/>
    <dgm:cxn modelId="{137247CF-821F-4882-BDA4-65FB204A7E6E}" type="presOf" srcId="{389F903C-2FEA-40B7-9474-F2B7B5D03968}" destId="{819A28F7-4BE0-48DB-89C1-445BB184DFA4}" srcOrd="0" destOrd="0" presId="urn:microsoft.com/office/officeart/2005/8/layout/hierarchy2"/>
    <dgm:cxn modelId="{0B0EA2D7-6C72-4952-BDA3-6CFE4F365D50}" srcId="{389F903C-2FEA-40B7-9474-F2B7B5D03968}" destId="{ECDF1AAF-A323-4588-9661-1F820378B76E}" srcOrd="0" destOrd="0" parTransId="{53A6680B-0743-4516-B935-572C66EC1B3E}" sibTransId="{131DC3EB-D7CA-4DEF-89AA-E2F88A61863D}"/>
    <dgm:cxn modelId="{1DCF46DF-5D93-4DB7-8C35-75EF0DBA652C}" type="presOf" srcId="{36C4685E-A51E-4C62-9072-8F2194B54B1E}" destId="{76245EF0-CF21-4617-B812-F3C9340A1A71}" srcOrd="1" destOrd="0" presId="urn:microsoft.com/office/officeart/2005/8/layout/hierarchy2"/>
    <dgm:cxn modelId="{02DB99E4-FB3E-427B-910F-218E9AB557B5}" type="presOf" srcId="{8C3126B3-FC15-4AE8-B259-F302AA0B1FDC}" destId="{67847585-AF43-4D87-8855-15F59331FB74}" srcOrd="0" destOrd="0" presId="urn:microsoft.com/office/officeart/2005/8/layout/hierarchy2"/>
    <dgm:cxn modelId="{F405F9E5-660C-454D-915A-2848C28FADA4}" type="presOf" srcId="{B12758CA-8D19-4BC8-B89F-B4448FDB10A7}" destId="{1C882080-8ED4-466E-9ACC-1774B6E3C663}" srcOrd="0" destOrd="0" presId="urn:microsoft.com/office/officeart/2005/8/layout/hierarchy2"/>
    <dgm:cxn modelId="{A6A8B167-CBEE-4455-990D-1C83FE6B8689}" type="presParOf" srcId="{A54A0B7B-9DB2-4B7B-9D2F-149566A18DA6}" destId="{3A9D046D-1EB7-4FBE-946B-E33D0A7E4ED7}" srcOrd="0" destOrd="0" presId="urn:microsoft.com/office/officeart/2005/8/layout/hierarchy2"/>
    <dgm:cxn modelId="{578164D3-C5F1-4EAD-A550-C1741903EE14}" type="presParOf" srcId="{3A9D046D-1EB7-4FBE-946B-E33D0A7E4ED7}" destId="{819A28F7-4BE0-48DB-89C1-445BB184DFA4}" srcOrd="0" destOrd="0" presId="urn:microsoft.com/office/officeart/2005/8/layout/hierarchy2"/>
    <dgm:cxn modelId="{C42C4D9B-45D9-4283-BF01-C34DF6B36DA8}" type="presParOf" srcId="{3A9D046D-1EB7-4FBE-946B-E33D0A7E4ED7}" destId="{A555E885-4DF6-4E62-8C95-801231C53E88}" srcOrd="1" destOrd="0" presId="urn:microsoft.com/office/officeart/2005/8/layout/hierarchy2"/>
    <dgm:cxn modelId="{F3409C47-6377-43D0-85BB-B21EF55F8DA6}" type="presParOf" srcId="{A555E885-4DF6-4E62-8C95-801231C53E88}" destId="{9F9EF2F0-3B97-4C07-9F06-C22AFA36C987}" srcOrd="0" destOrd="0" presId="urn:microsoft.com/office/officeart/2005/8/layout/hierarchy2"/>
    <dgm:cxn modelId="{435F4A10-0D8A-4F76-A3BA-50F181B546F2}" type="presParOf" srcId="{9F9EF2F0-3B97-4C07-9F06-C22AFA36C987}" destId="{B23CD216-1F33-4C76-940B-3E2A28EAE660}" srcOrd="0" destOrd="0" presId="urn:microsoft.com/office/officeart/2005/8/layout/hierarchy2"/>
    <dgm:cxn modelId="{2AEAF767-E653-4362-AFC3-31380A23008C}" type="presParOf" srcId="{A555E885-4DF6-4E62-8C95-801231C53E88}" destId="{679CF69F-7A02-404E-A93A-F6265B79DA8B}" srcOrd="1" destOrd="0" presId="urn:microsoft.com/office/officeart/2005/8/layout/hierarchy2"/>
    <dgm:cxn modelId="{D04BEB38-5E9D-4202-B76A-B0C903D077F5}" type="presParOf" srcId="{679CF69F-7A02-404E-A93A-F6265B79DA8B}" destId="{FC6B8049-BE01-4108-8D01-3714D7209B2B}" srcOrd="0" destOrd="0" presId="urn:microsoft.com/office/officeart/2005/8/layout/hierarchy2"/>
    <dgm:cxn modelId="{62932A36-6E7D-4441-9E95-1A3924A4AD8F}" type="presParOf" srcId="{679CF69F-7A02-404E-A93A-F6265B79DA8B}" destId="{EF976700-BB47-4582-9650-F9A0F89F00B7}" srcOrd="1" destOrd="0" presId="urn:microsoft.com/office/officeart/2005/8/layout/hierarchy2"/>
    <dgm:cxn modelId="{DA62ECFF-8316-42FC-8CE0-F7DDDFAE5CC7}" type="presParOf" srcId="{EF976700-BB47-4582-9650-F9A0F89F00B7}" destId="{754EB831-B754-4C8A-8FA5-6D70351FE9C4}" srcOrd="0" destOrd="0" presId="urn:microsoft.com/office/officeart/2005/8/layout/hierarchy2"/>
    <dgm:cxn modelId="{EA288816-2BD5-4F33-A78E-31D7919C4CE5}" type="presParOf" srcId="{754EB831-B754-4C8A-8FA5-6D70351FE9C4}" destId="{9A27D734-6565-4C64-BDFE-D4ECA7AAA4E6}" srcOrd="0" destOrd="0" presId="urn:microsoft.com/office/officeart/2005/8/layout/hierarchy2"/>
    <dgm:cxn modelId="{B797DB07-66EB-4EF2-8886-95B7F5967DE3}" type="presParOf" srcId="{EF976700-BB47-4582-9650-F9A0F89F00B7}" destId="{2634E998-E668-4B5A-8423-0F509CCF372C}" srcOrd="1" destOrd="0" presId="urn:microsoft.com/office/officeart/2005/8/layout/hierarchy2"/>
    <dgm:cxn modelId="{11E5E0D7-DCB4-4231-9971-2A448D1F6695}" type="presParOf" srcId="{2634E998-E668-4B5A-8423-0F509CCF372C}" destId="{1C882080-8ED4-466E-9ACC-1774B6E3C663}" srcOrd="0" destOrd="0" presId="urn:microsoft.com/office/officeart/2005/8/layout/hierarchy2"/>
    <dgm:cxn modelId="{6EF23FA2-78C1-4495-8ED4-45BC7ACDAE92}" type="presParOf" srcId="{2634E998-E668-4B5A-8423-0F509CCF372C}" destId="{79497608-18AF-4046-819A-F64395BFEEEE}" srcOrd="1" destOrd="0" presId="urn:microsoft.com/office/officeart/2005/8/layout/hierarchy2"/>
    <dgm:cxn modelId="{DEB66582-9CA4-4C98-825F-C996F6C67CFE}" type="presParOf" srcId="{A555E885-4DF6-4E62-8C95-801231C53E88}" destId="{8E0C2654-45E4-429D-A920-12419AC7C81C}" srcOrd="2" destOrd="0" presId="urn:microsoft.com/office/officeart/2005/8/layout/hierarchy2"/>
    <dgm:cxn modelId="{64FF2855-18BB-466D-A600-A8071CAB9A8C}" type="presParOf" srcId="{8E0C2654-45E4-429D-A920-12419AC7C81C}" destId="{76245EF0-CF21-4617-B812-F3C9340A1A71}" srcOrd="0" destOrd="0" presId="urn:microsoft.com/office/officeart/2005/8/layout/hierarchy2"/>
    <dgm:cxn modelId="{70F024C4-E498-412D-A72D-2E3155939744}" type="presParOf" srcId="{A555E885-4DF6-4E62-8C95-801231C53E88}" destId="{118C90BB-F0AF-4A8C-BD0D-91CE6408767B}" srcOrd="3" destOrd="0" presId="urn:microsoft.com/office/officeart/2005/8/layout/hierarchy2"/>
    <dgm:cxn modelId="{C71AF704-7D34-4044-974B-D0D3492F7F7F}" type="presParOf" srcId="{118C90BB-F0AF-4A8C-BD0D-91CE6408767B}" destId="{67847585-AF43-4D87-8855-15F59331FB74}" srcOrd="0" destOrd="0" presId="urn:microsoft.com/office/officeart/2005/8/layout/hierarchy2"/>
    <dgm:cxn modelId="{3BD13CAC-C1F3-4D35-8A89-E7F63198E6D4}" type="presParOf" srcId="{118C90BB-F0AF-4A8C-BD0D-91CE6408767B}" destId="{9EB8F097-A12A-4C55-A179-75F6F490C1C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3BC7F72-46F9-45F1-82DC-C67730BCCEA3}">
      <dsp:nvSpPr>
        <dsp:cNvPr id="0" name=""/>
        <dsp:cNvSpPr/>
      </dsp:nvSpPr>
      <dsp:spPr>
        <a:xfrm>
          <a:off x="2380653" y="1343279"/>
          <a:ext cx="1030885" cy="1030885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</a:rPr>
            <a:t>化学</a:t>
          </a:r>
        </a:p>
      </dsp:txBody>
      <dsp:txXfrm>
        <a:off x="2531623" y="1494249"/>
        <a:ext cx="728945" cy="728945"/>
      </dsp:txXfrm>
    </dsp:sp>
    <dsp:sp modelId="{13BA3F20-BA0A-48DC-8258-7FEB04A175BD}">
      <dsp:nvSpPr>
        <dsp:cNvPr id="0" name=""/>
        <dsp:cNvSpPr/>
      </dsp:nvSpPr>
      <dsp:spPr>
        <a:xfrm rot="16200000">
          <a:off x="2740873" y="1172038"/>
          <a:ext cx="310445" cy="32036"/>
        </a:xfrm>
        <a:custGeom>
          <a:avLst/>
          <a:gdLst/>
          <a:ahLst/>
          <a:cxnLst/>
          <a:rect l="0" t="0" r="0" b="0"/>
          <a:pathLst>
            <a:path>
              <a:moveTo>
                <a:pt x="0" y="16018"/>
              </a:moveTo>
              <a:lnTo>
                <a:pt x="310445" y="16018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888334" y="1180295"/>
        <a:ext cx="15522" cy="15522"/>
      </dsp:txXfrm>
    </dsp:sp>
    <dsp:sp modelId="{7EE64AAC-5FB9-44C4-B236-0417BC05FB22}">
      <dsp:nvSpPr>
        <dsp:cNvPr id="0" name=""/>
        <dsp:cNvSpPr/>
      </dsp:nvSpPr>
      <dsp:spPr>
        <a:xfrm>
          <a:off x="2380653" y="1948"/>
          <a:ext cx="1030885" cy="1030885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</a:rPr>
            <a:t>物理化学</a:t>
          </a:r>
        </a:p>
      </dsp:txBody>
      <dsp:txXfrm>
        <a:off x="2531623" y="152918"/>
        <a:ext cx="728945" cy="728945"/>
      </dsp:txXfrm>
    </dsp:sp>
    <dsp:sp modelId="{9FA3BA56-0617-4075-89CC-719D56AF6CE8}">
      <dsp:nvSpPr>
        <dsp:cNvPr id="0" name=""/>
        <dsp:cNvSpPr/>
      </dsp:nvSpPr>
      <dsp:spPr>
        <a:xfrm>
          <a:off x="3411538" y="1842704"/>
          <a:ext cx="310445" cy="32036"/>
        </a:xfrm>
        <a:custGeom>
          <a:avLst/>
          <a:gdLst/>
          <a:ahLst/>
          <a:cxnLst/>
          <a:rect l="0" t="0" r="0" b="0"/>
          <a:pathLst>
            <a:path>
              <a:moveTo>
                <a:pt x="0" y="16018"/>
              </a:moveTo>
              <a:lnTo>
                <a:pt x="310445" y="16018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559000" y="1850961"/>
        <a:ext cx="15522" cy="15522"/>
      </dsp:txXfrm>
    </dsp:sp>
    <dsp:sp modelId="{B61B9590-E3E1-430A-A4FA-0F87B492F339}">
      <dsp:nvSpPr>
        <dsp:cNvPr id="0" name=""/>
        <dsp:cNvSpPr/>
      </dsp:nvSpPr>
      <dsp:spPr>
        <a:xfrm>
          <a:off x="3721984" y="1343279"/>
          <a:ext cx="1030885" cy="1030885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</a:rPr>
            <a:t>无机化学</a:t>
          </a:r>
        </a:p>
      </dsp:txBody>
      <dsp:txXfrm>
        <a:off x="3872954" y="1494249"/>
        <a:ext cx="728945" cy="728945"/>
      </dsp:txXfrm>
    </dsp:sp>
    <dsp:sp modelId="{549BAE0B-2C9C-4090-AA95-999A0CC48E21}">
      <dsp:nvSpPr>
        <dsp:cNvPr id="0" name=""/>
        <dsp:cNvSpPr/>
      </dsp:nvSpPr>
      <dsp:spPr>
        <a:xfrm rot="5400000">
          <a:off x="2740873" y="2513369"/>
          <a:ext cx="310445" cy="32036"/>
        </a:xfrm>
        <a:custGeom>
          <a:avLst/>
          <a:gdLst/>
          <a:ahLst/>
          <a:cxnLst/>
          <a:rect l="0" t="0" r="0" b="0"/>
          <a:pathLst>
            <a:path>
              <a:moveTo>
                <a:pt x="0" y="16018"/>
              </a:moveTo>
              <a:lnTo>
                <a:pt x="310445" y="16018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888334" y="2521626"/>
        <a:ext cx="15522" cy="15522"/>
      </dsp:txXfrm>
    </dsp:sp>
    <dsp:sp modelId="{CFEEAD7C-D8D3-4AE0-AA81-3B98850A13C4}">
      <dsp:nvSpPr>
        <dsp:cNvPr id="0" name=""/>
        <dsp:cNvSpPr/>
      </dsp:nvSpPr>
      <dsp:spPr>
        <a:xfrm>
          <a:off x="2380653" y="2684610"/>
          <a:ext cx="1030885" cy="1030885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</a:rPr>
            <a:t>分析化学</a:t>
          </a:r>
        </a:p>
      </dsp:txBody>
      <dsp:txXfrm>
        <a:off x="2531623" y="2835580"/>
        <a:ext cx="728945" cy="728945"/>
      </dsp:txXfrm>
    </dsp:sp>
    <dsp:sp modelId="{34387CD1-D985-4B9F-BDD7-00DD3F8C42DD}">
      <dsp:nvSpPr>
        <dsp:cNvPr id="0" name=""/>
        <dsp:cNvSpPr/>
      </dsp:nvSpPr>
      <dsp:spPr>
        <a:xfrm rot="10800000">
          <a:off x="2070207" y="1842704"/>
          <a:ext cx="310445" cy="32036"/>
        </a:xfrm>
        <a:custGeom>
          <a:avLst/>
          <a:gdLst/>
          <a:ahLst/>
          <a:cxnLst/>
          <a:rect l="0" t="0" r="0" b="0"/>
          <a:pathLst>
            <a:path>
              <a:moveTo>
                <a:pt x="0" y="16018"/>
              </a:moveTo>
              <a:lnTo>
                <a:pt x="310445" y="16018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 rot="10800000">
        <a:off x="2217669" y="1850961"/>
        <a:ext cx="15522" cy="15522"/>
      </dsp:txXfrm>
    </dsp:sp>
    <dsp:sp modelId="{EA336A50-BFD3-4826-9B0C-3B2A50489C99}">
      <dsp:nvSpPr>
        <dsp:cNvPr id="0" name=""/>
        <dsp:cNvSpPr/>
      </dsp:nvSpPr>
      <dsp:spPr>
        <a:xfrm>
          <a:off x="1039322" y="1343279"/>
          <a:ext cx="1030885" cy="1030885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</a:rPr>
            <a:t>有机化学</a:t>
          </a:r>
        </a:p>
      </dsp:txBody>
      <dsp:txXfrm>
        <a:off x="1190292" y="1494249"/>
        <a:ext cx="728945" cy="72894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6832A-D346-46A7-834C-703954B31D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3800000"/>
            <a:gd name="adj2" fmla="val 16200000"/>
            <a:gd name="adj3" fmla="val 305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7372BA-B0AA-436E-9BA4-0EE7FA35CE34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1400000"/>
            <a:gd name="adj2" fmla="val 13800000"/>
            <a:gd name="adj3" fmla="val 3050"/>
          </a:avLst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65095D-1D49-4B38-B2C2-53FCE6CB96BD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9000000"/>
            <a:gd name="adj2" fmla="val 11400000"/>
            <a:gd name="adj3" fmla="val 3050"/>
          </a:avLst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DAAC9F-3045-48E5-B113-9F80217AA4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6600000"/>
            <a:gd name="adj2" fmla="val 9000000"/>
            <a:gd name="adj3" fmla="val 3050"/>
          </a:avLst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7A2ECB5-9BC6-489C-8AE1-441B7FF03910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4200000"/>
            <a:gd name="adj2" fmla="val 6600000"/>
            <a:gd name="adj3" fmla="val 305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3D8DA1-1CDD-47D3-A60F-44F375A3E919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00000"/>
            <a:gd name="adj2" fmla="val 4200000"/>
            <a:gd name="adj3" fmla="val 3050"/>
          </a:avLst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EE8EF2C-F543-4DCC-9082-727AEADCF3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21000000"/>
            <a:gd name="adj2" fmla="val 1800000"/>
            <a:gd name="adj3" fmla="val 3050"/>
          </a:avLst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018F80F-FE64-4E75-8A9F-F40C6D8BB147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600000"/>
            <a:gd name="adj2" fmla="val 21000000"/>
            <a:gd name="adj3" fmla="val 3050"/>
          </a:avLst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2EB34E9-A944-462E-81FD-3F08ECFE564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6200000"/>
            <a:gd name="adj2" fmla="val 18600000"/>
            <a:gd name="adj3" fmla="val 305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6E575BC-37AD-491D-BC48-1FE9637435B3}">
      <dsp:nvSpPr>
        <dsp:cNvPr id="0" name=""/>
        <dsp:cNvSpPr/>
      </dsp:nvSpPr>
      <dsp:spPr>
        <a:xfrm>
          <a:off x="1378921" y="1961856"/>
          <a:ext cx="2218983" cy="1273367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b="1" kern="1200" dirty="0">
              <a:solidFill>
                <a:srgbClr val="FFFF00"/>
              </a:solidFill>
            </a:rPr>
            <a:t>基础化学</a:t>
          </a:r>
        </a:p>
      </dsp:txBody>
      <dsp:txXfrm>
        <a:off x="1703884" y="2148336"/>
        <a:ext cx="1569057" cy="900407"/>
      </dsp:txXfrm>
    </dsp:sp>
    <dsp:sp modelId="{D8E24644-CB33-4874-A3A9-365802124E3B}">
      <dsp:nvSpPr>
        <dsp:cNvPr id="0" name=""/>
        <dsp:cNvSpPr/>
      </dsp:nvSpPr>
      <dsp:spPr>
        <a:xfrm>
          <a:off x="2042734" y="80430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笔记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173270" y="210966"/>
        <a:ext cx="630285" cy="630285"/>
      </dsp:txXfrm>
    </dsp:sp>
    <dsp:sp modelId="{B0C9DE94-4335-4359-8D50-FC17C60A5963}">
      <dsp:nvSpPr>
        <dsp:cNvPr id="0" name=""/>
        <dsp:cNvSpPr/>
      </dsp:nvSpPr>
      <dsp:spPr>
        <a:xfrm>
          <a:off x="3374867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chemeClr val="tx1"/>
              </a:solidFill>
            </a:rPr>
            <a:t>练习</a:t>
          </a:r>
        </a:p>
      </dsp:txBody>
      <dsp:txXfrm>
        <a:off x="3505403" y="695823"/>
        <a:ext cx="630285" cy="630285"/>
      </dsp:txXfrm>
    </dsp:sp>
    <dsp:sp modelId="{00F7FF18-94FD-4B57-BD67-C7AE7BAB9238}">
      <dsp:nvSpPr>
        <dsp:cNvPr id="0" name=""/>
        <dsp:cNvSpPr/>
      </dsp:nvSpPr>
      <dsp:spPr>
        <a:xfrm>
          <a:off x="4083680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复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4214216" y="1923523"/>
        <a:ext cx="630285" cy="630285"/>
      </dsp:txXfrm>
    </dsp:sp>
    <dsp:sp modelId="{99EE8444-AE69-4D04-AAEB-F9CD893BD635}">
      <dsp:nvSpPr>
        <dsp:cNvPr id="0" name=""/>
        <dsp:cNvSpPr/>
      </dsp:nvSpPr>
      <dsp:spPr>
        <a:xfrm>
          <a:off x="3837512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讨论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968048" y="3319613"/>
        <a:ext cx="630285" cy="630285"/>
      </dsp:txXfrm>
    </dsp:sp>
    <dsp:sp modelId="{135CE7DE-39F9-4E9D-BF52-AA4291A1EEC2}">
      <dsp:nvSpPr>
        <dsp:cNvPr id="0" name=""/>
        <dsp:cNvSpPr/>
      </dsp:nvSpPr>
      <dsp:spPr>
        <a:xfrm>
          <a:off x="2751547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实验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882083" y="4230845"/>
        <a:ext cx="630285" cy="630285"/>
      </dsp:txXfrm>
    </dsp:sp>
    <dsp:sp modelId="{21A4FD99-C811-45CB-95C1-72FD68F6379A}">
      <dsp:nvSpPr>
        <dsp:cNvPr id="0" name=""/>
        <dsp:cNvSpPr/>
      </dsp:nvSpPr>
      <dsp:spPr>
        <a:xfrm>
          <a:off x="1333921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课外读物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464457" y="4230845"/>
        <a:ext cx="630285" cy="630285"/>
      </dsp:txXfrm>
    </dsp:sp>
    <dsp:sp modelId="{070433DF-4EDD-4190-AC02-1CD56A691771}">
      <dsp:nvSpPr>
        <dsp:cNvPr id="0" name=""/>
        <dsp:cNvSpPr/>
      </dsp:nvSpPr>
      <dsp:spPr>
        <a:xfrm>
          <a:off x="247956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自学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78492" y="3319613"/>
        <a:ext cx="630285" cy="630285"/>
      </dsp:txXfrm>
    </dsp:sp>
    <dsp:sp modelId="{74053789-7BA4-4186-BB3A-84E0CE4EA7AF}">
      <dsp:nvSpPr>
        <dsp:cNvPr id="0" name=""/>
        <dsp:cNvSpPr/>
      </dsp:nvSpPr>
      <dsp:spPr>
        <a:xfrm>
          <a:off x="1788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预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32324" y="1923523"/>
        <a:ext cx="630285" cy="630285"/>
      </dsp:txXfrm>
    </dsp:sp>
    <dsp:sp modelId="{236C7F38-7DA3-442D-AE87-A3EDFF594C1C}">
      <dsp:nvSpPr>
        <dsp:cNvPr id="0" name=""/>
        <dsp:cNvSpPr/>
      </dsp:nvSpPr>
      <dsp:spPr>
        <a:xfrm>
          <a:off x="710601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听课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841137" y="695823"/>
        <a:ext cx="630285" cy="63028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7AE4E6-BC7C-426E-A688-8906ABB97156}">
      <dsp:nvSpPr>
        <dsp:cNvPr id="0" name=""/>
        <dsp:cNvSpPr/>
      </dsp:nvSpPr>
      <dsp:spPr>
        <a:xfrm>
          <a:off x="0" y="1643075"/>
          <a:ext cx="1396141" cy="128588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kern="1200" dirty="0">
            <a:solidFill>
              <a:srgbClr val="FFFF00"/>
            </a:solidFill>
            <a:effectLst/>
          </a:endParaRPr>
        </a:p>
      </dsp:txBody>
      <dsp:txXfrm>
        <a:off x="37662" y="1680737"/>
        <a:ext cx="1320817" cy="1210556"/>
      </dsp:txXfrm>
    </dsp:sp>
    <dsp:sp modelId="{94336AB9-F738-4A1B-A5AD-F148AA53E829}">
      <dsp:nvSpPr>
        <dsp:cNvPr id="0" name=""/>
        <dsp:cNvSpPr/>
      </dsp:nvSpPr>
      <dsp:spPr>
        <a:xfrm rot="17122604">
          <a:off x="658039" y="1303785"/>
          <a:ext cx="2008890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2008890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262" y="1267304"/>
        <a:ext cx="100444" cy="100444"/>
      </dsp:txXfrm>
    </dsp:sp>
    <dsp:sp modelId="{B7016D00-E31A-4684-842E-5245AF2BB1AC}">
      <dsp:nvSpPr>
        <dsp:cNvPr id="0" name=""/>
        <dsp:cNvSpPr/>
      </dsp:nvSpPr>
      <dsp:spPr>
        <a:xfrm>
          <a:off x="1928827" y="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0448"/>
        <a:ext cx="1355249" cy="657178"/>
      </dsp:txXfrm>
    </dsp:sp>
    <dsp:sp modelId="{3D2F3AE5-F524-447E-9970-8B5FC55EED39}">
      <dsp:nvSpPr>
        <dsp:cNvPr id="0" name=""/>
        <dsp:cNvSpPr/>
      </dsp:nvSpPr>
      <dsp:spPr>
        <a:xfrm rot="18754923">
          <a:off x="1268861" y="1982446"/>
          <a:ext cx="787246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787246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42803" y="1976506"/>
        <a:ext cx="39362" cy="39362"/>
      </dsp:txXfrm>
    </dsp:sp>
    <dsp:sp modelId="{5D917857-EF5B-46FC-9026-B39E8DFB9241}">
      <dsp:nvSpPr>
        <dsp:cNvPr id="0" name=""/>
        <dsp:cNvSpPr/>
      </dsp:nvSpPr>
      <dsp:spPr>
        <a:xfrm>
          <a:off x="1928827" y="1357323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1377769"/>
        <a:ext cx="1355249" cy="657178"/>
      </dsp:txXfrm>
    </dsp:sp>
    <dsp:sp modelId="{18CB695B-5240-4894-8B11-D50F59A7876E}">
      <dsp:nvSpPr>
        <dsp:cNvPr id="0" name=""/>
        <dsp:cNvSpPr/>
      </dsp:nvSpPr>
      <dsp:spPr>
        <a:xfrm rot="3335372">
          <a:off x="1191178" y="2661106"/>
          <a:ext cx="942612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942612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38919" y="2651282"/>
        <a:ext cx="47130" cy="47130"/>
      </dsp:txXfrm>
    </dsp:sp>
    <dsp:sp modelId="{4AAC2577-1E80-40F1-99FA-45EDF5B8CB31}">
      <dsp:nvSpPr>
        <dsp:cNvPr id="0" name=""/>
        <dsp:cNvSpPr/>
      </dsp:nvSpPr>
      <dsp:spPr>
        <a:xfrm>
          <a:off x="1928827" y="2714645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735091"/>
        <a:ext cx="1355249" cy="657178"/>
      </dsp:txXfrm>
    </dsp:sp>
    <dsp:sp modelId="{9AB32DDD-2FC6-4110-A0FF-342FFBBB42BD}">
      <dsp:nvSpPr>
        <dsp:cNvPr id="0" name=""/>
        <dsp:cNvSpPr/>
      </dsp:nvSpPr>
      <dsp:spPr>
        <a:xfrm rot="4469938">
          <a:off x="665898" y="3232610"/>
          <a:ext cx="1993171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1993171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655" y="3196522"/>
        <a:ext cx="99658" cy="99658"/>
      </dsp:txXfrm>
    </dsp:sp>
    <dsp:sp modelId="{36D3043E-E7B9-4327-AC4C-50EA8DF5AAA8}">
      <dsp:nvSpPr>
        <dsp:cNvPr id="0" name=""/>
        <dsp:cNvSpPr/>
      </dsp:nvSpPr>
      <dsp:spPr>
        <a:xfrm>
          <a:off x="1928827" y="385765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 kern="1200">
            <a:solidFill>
              <a:schemeClr val="tx1"/>
            </a:solidFill>
          </a:endParaRPr>
        </a:p>
      </dsp:txBody>
      <dsp:txXfrm>
        <a:off x="1949273" y="3878098"/>
        <a:ext cx="1355249" cy="6571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3CB042-4D5E-4069-80D5-62D32EEE1B8B}">
      <dsp:nvSpPr>
        <dsp:cNvPr id="0" name=""/>
        <dsp:cNvSpPr/>
      </dsp:nvSpPr>
      <dsp:spPr>
        <a:xfrm>
          <a:off x="0" y="2302807"/>
          <a:ext cx="1309737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+mn-ea"/>
              <a:ea typeface="+mn-ea"/>
            </a:rPr>
            <a:t>基础化学</a:t>
          </a:r>
          <a:endParaRPr lang="zh-CN" altLang="en-US" sz="2000" kern="1200" dirty="0">
            <a:latin typeface="+mn-ea"/>
            <a:ea typeface="+mn-ea"/>
          </a:endParaRPr>
        </a:p>
      </dsp:txBody>
      <dsp:txXfrm>
        <a:off x="24489" y="2327296"/>
        <a:ext cx="1260759" cy="787124"/>
      </dsp:txXfrm>
    </dsp:sp>
    <dsp:sp modelId="{2078BFD5-EA16-433B-B97C-9012200F9BB9}">
      <dsp:nvSpPr>
        <dsp:cNvPr id="0" name=""/>
        <dsp:cNvSpPr/>
      </dsp:nvSpPr>
      <dsp:spPr>
        <a:xfrm rot="17650523">
          <a:off x="790455" y="1903381"/>
          <a:ext cx="1758878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58878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00" kern="1200"/>
        </a:p>
      </dsp:txBody>
      <dsp:txXfrm>
        <a:off x="1625923" y="1874577"/>
        <a:ext cx="87943" cy="87943"/>
      </dsp:txXfrm>
    </dsp:sp>
    <dsp:sp modelId="{904A32A4-4A01-4CA6-A855-C9A185312752}">
      <dsp:nvSpPr>
        <dsp:cNvPr id="0" name=""/>
        <dsp:cNvSpPr/>
      </dsp:nvSpPr>
      <dsp:spPr>
        <a:xfrm>
          <a:off x="2030052" y="698189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分析化学</a:t>
          </a:r>
        </a:p>
      </dsp:txBody>
      <dsp:txXfrm>
        <a:off x="2054541" y="722678"/>
        <a:ext cx="1623226" cy="787124"/>
      </dsp:txXfrm>
    </dsp:sp>
    <dsp:sp modelId="{A23D0FEA-D6FA-457F-8D6D-DB67E77C0CE0}">
      <dsp:nvSpPr>
        <dsp:cNvPr id="0" name=""/>
        <dsp:cNvSpPr/>
      </dsp:nvSpPr>
      <dsp:spPr>
        <a:xfrm rot="19343170">
          <a:off x="3620392" y="860692"/>
          <a:ext cx="78769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87694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4547" y="856168"/>
        <a:ext cx="39384" cy="39384"/>
      </dsp:txXfrm>
    </dsp:sp>
    <dsp:sp modelId="{EEA9653C-40A7-4211-A14E-92C794F0590A}">
      <dsp:nvSpPr>
        <dsp:cNvPr id="0" name=""/>
        <dsp:cNvSpPr/>
      </dsp:nvSpPr>
      <dsp:spPr>
        <a:xfrm>
          <a:off x="4326223" y="217430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溶液：酸碱、电解质、渗透压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生理、病理基础）</a:t>
          </a:r>
        </a:p>
      </dsp:txBody>
      <dsp:txXfrm>
        <a:off x="4350712" y="241919"/>
        <a:ext cx="4405121" cy="787124"/>
      </dsp:txXfrm>
    </dsp:sp>
    <dsp:sp modelId="{9701798B-020F-4ED4-B7EC-902A4841BE55}">
      <dsp:nvSpPr>
        <dsp:cNvPr id="0" name=""/>
        <dsp:cNvSpPr/>
      </dsp:nvSpPr>
      <dsp:spPr>
        <a:xfrm rot="2936998">
          <a:off x="3549774" y="1436052"/>
          <a:ext cx="888380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888380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71755" y="1429011"/>
        <a:ext cx="44419" cy="44419"/>
      </dsp:txXfrm>
    </dsp:sp>
    <dsp:sp modelId="{FDE51049-291D-4355-B8C9-DEA84D1C5F96}">
      <dsp:nvSpPr>
        <dsp:cNvPr id="0" name=""/>
        <dsp:cNvSpPr/>
      </dsp:nvSpPr>
      <dsp:spPr>
        <a:xfrm>
          <a:off x="4285672" y="1368149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和仪器分析方法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临床分析和实验技能基础）</a:t>
          </a:r>
        </a:p>
      </dsp:txBody>
      <dsp:txXfrm>
        <a:off x="4310161" y="1392638"/>
        <a:ext cx="4405121" cy="787124"/>
      </dsp:txXfrm>
    </dsp:sp>
    <dsp:sp modelId="{AA764E7C-6C97-4181-B312-9C7603ED199D}">
      <dsp:nvSpPr>
        <dsp:cNvPr id="0" name=""/>
        <dsp:cNvSpPr/>
      </dsp:nvSpPr>
      <dsp:spPr>
        <a:xfrm rot="1291893">
          <a:off x="1281841" y="2852400"/>
          <a:ext cx="79948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99484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61596" y="2847582"/>
        <a:ext cx="39974" cy="39974"/>
      </dsp:txXfrm>
    </dsp:sp>
    <dsp:sp modelId="{4BD47C99-8F9E-44C8-90CD-CDE38CB5CCDA}">
      <dsp:nvSpPr>
        <dsp:cNvPr id="0" name=""/>
        <dsp:cNvSpPr/>
      </dsp:nvSpPr>
      <dsp:spPr>
        <a:xfrm>
          <a:off x="2053430" y="2596228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物理化学</a:t>
          </a:r>
        </a:p>
      </dsp:txBody>
      <dsp:txXfrm>
        <a:off x="2077919" y="2620717"/>
        <a:ext cx="1623226" cy="787124"/>
      </dsp:txXfrm>
    </dsp:sp>
    <dsp:sp modelId="{12844ACC-8A18-41D4-A885-E79DEC8D9581}">
      <dsp:nvSpPr>
        <dsp:cNvPr id="0" name=""/>
        <dsp:cNvSpPr/>
      </dsp:nvSpPr>
      <dsp:spPr>
        <a:xfrm>
          <a:off x="3725634" y="2999111"/>
          <a:ext cx="588632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588632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4005235" y="2999564"/>
        <a:ext cx="29431" cy="29431"/>
      </dsp:txXfrm>
    </dsp:sp>
    <dsp:sp modelId="{84B36507-716F-4061-A160-F5685659E900}">
      <dsp:nvSpPr>
        <dsp:cNvPr id="0" name=""/>
        <dsp:cNvSpPr/>
      </dsp:nvSpPr>
      <dsp:spPr>
        <a:xfrm>
          <a:off x="4314267" y="2572178"/>
          <a:ext cx="4454099" cy="88420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反应的应的能量与速率，电化学（生理、病理、药理基础）</a:t>
          </a:r>
        </a:p>
      </dsp:txBody>
      <dsp:txXfrm>
        <a:off x="4340164" y="2598075"/>
        <a:ext cx="4402305" cy="832409"/>
      </dsp:txXfrm>
    </dsp:sp>
    <dsp:sp modelId="{14EFAD33-4C7F-463E-983F-28D510DC478D}">
      <dsp:nvSpPr>
        <dsp:cNvPr id="0" name=""/>
        <dsp:cNvSpPr/>
      </dsp:nvSpPr>
      <dsp:spPr>
        <a:xfrm rot="3973821">
          <a:off x="776337" y="3523450"/>
          <a:ext cx="1787115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87115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25217" y="3493940"/>
        <a:ext cx="89355" cy="89355"/>
      </dsp:txXfrm>
    </dsp:sp>
    <dsp:sp modelId="{7FE89C93-3BAC-4F45-B180-96269495C23C}">
      <dsp:nvSpPr>
        <dsp:cNvPr id="0" name=""/>
        <dsp:cNvSpPr/>
      </dsp:nvSpPr>
      <dsp:spPr>
        <a:xfrm>
          <a:off x="2030052" y="3938327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有机化学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无机化学</a:t>
          </a:r>
        </a:p>
      </dsp:txBody>
      <dsp:txXfrm>
        <a:off x="2054541" y="3962816"/>
        <a:ext cx="1623226" cy="787124"/>
      </dsp:txXfrm>
    </dsp:sp>
    <dsp:sp modelId="{F70E45DF-6086-4174-A854-97A644A879A3}">
      <dsp:nvSpPr>
        <dsp:cNvPr id="0" name=""/>
        <dsp:cNvSpPr/>
      </dsp:nvSpPr>
      <dsp:spPr>
        <a:xfrm>
          <a:off x="3702257" y="4341210"/>
          <a:ext cx="623966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623966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8641" y="4340779"/>
        <a:ext cx="31198" cy="31198"/>
      </dsp:txXfrm>
    </dsp:sp>
    <dsp:sp modelId="{A98941D8-1BA1-410E-AB08-7010FCFACCD4}">
      <dsp:nvSpPr>
        <dsp:cNvPr id="0" name=""/>
        <dsp:cNvSpPr/>
      </dsp:nvSpPr>
      <dsp:spPr>
        <a:xfrm>
          <a:off x="4326223" y="3938327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原子、分子、配合物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有机分子、生物分子基础）</a:t>
          </a:r>
        </a:p>
      </dsp:txBody>
      <dsp:txXfrm>
        <a:off x="4350712" y="3962816"/>
        <a:ext cx="4405121" cy="78712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9A28F7-4BE0-48DB-89C1-445BB184DFA4}">
      <dsp:nvSpPr>
        <dsp:cNvPr id="0" name=""/>
        <dsp:cNvSpPr/>
      </dsp:nvSpPr>
      <dsp:spPr>
        <a:xfrm>
          <a:off x="2142" y="796679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/>
            <a:t>国际单位制</a:t>
          </a:r>
        </a:p>
      </dsp:txBody>
      <dsp:txXfrm>
        <a:off x="28489" y="823026"/>
        <a:ext cx="1746378" cy="846842"/>
      </dsp:txXfrm>
    </dsp:sp>
    <dsp:sp modelId="{9F9EF2F0-3B97-4C07-9F06-C22AFA36C987}">
      <dsp:nvSpPr>
        <dsp:cNvPr id="0" name=""/>
        <dsp:cNvSpPr/>
      </dsp:nvSpPr>
      <dsp:spPr>
        <a:xfrm rot="19457599">
          <a:off x="1717916" y="955355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965675"/>
        <a:ext cx="44311" cy="44311"/>
      </dsp:txXfrm>
    </dsp:sp>
    <dsp:sp modelId="{FC6B8049-BE01-4108-8D01-3714D7209B2B}">
      <dsp:nvSpPr>
        <dsp:cNvPr id="0" name=""/>
        <dsp:cNvSpPr/>
      </dsp:nvSpPr>
      <dsp:spPr>
        <a:xfrm>
          <a:off x="2520843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基本单位</a:t>
          </a:r>
        </a:p>
      </dsp:txBody>
      <dsp:txXfrm>
        <a:off x="2547190" y="305793"/>
        <a:ext cx="1746378" cy="846842"/>
      </dsp:txXfrm>
    </dsp:sp>
    <dsp:sp modelId="{754EB831-B754-4C8A-8FA5-6D70351FE9C4}">
      <dsp:nvSpPr>
        <dsp:cNvPr id="0" name=""/>
        <dsp:cNvSpPr/>
      </dsp:nvSpPr>
      <dsp:spPr>
        <a:xfrm>
          <a:off x="4319916" y="696739"/>
          <a:ext cx="719628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719628" y="3247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4661739" y="711223"/>
        <a:ext cx="35981" cy="35981"/>
      </dsp:txXfrm>
    </dsp:sp>
    <dsp:sp modelId="{1C882080-8ED4-466E-9ACC-1774B6E3C663}">
      <dsp:nvSpPr>
        <dsp:cNvPr id="0" name=""/>
        <dsp:cNvSpPr/>
      </dsp:nvSpPr>
      <dsp:spPr>
        <a:xfrm>
          <a:off x="5039545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倍数单位</a:t>
          </a:r>
        </a:p>
      </dsp:txBody>
      <dsp:txXfrm>
        <a:off x="5065892" y="305793"/>
        <a:ext cx="1746378" cy="846842"/>
      </dsp:txXfrm>
    </dsp:sp>
    <dsp:sp modelId="{8E0C2654-45E4-429D-A920-12419AC7C81C}">
      <dsp:nvSpPr>
        <dsp:cNvPr id="0" name=""/>
        <dsp:cNvSpPr/>
      </dsp:nvSpPr>
      <dsp:spPr>
        <a:xfrm rot="2142401">
          <a:off x="1717916" y="1472589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1482909"/>
        <a:ext cx="44311" cy="44311"/>
      </dsp:txXfrm>
    </dsp:sp>
    <dsp:sp modelId="{67847585-AF43-4D87-8855-15F59331FB74}">
      <dsp:nvSpPr>
        <dsp:cNvPr id="0" name=""/>
        <dsp:cNvSpPr/>
      </dsp:nvSpPr>
      <dsp:spPr>
        <a:xfrm>
          <a:off x="2520843" y="1313913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导出单位</a:t>
          </a:r>
        </a:p>
      </dsp:txBody>
      <dsp:txXfrm>
        <a:off x="2547190" y="1340260"/>
        <a:ext cx="1746378" cy="84684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#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E80CEE7C-2F2F-43B6-96E6-CCB0B2408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227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739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11FFB07-8C3F-45AB-A9F2-E034018C57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A11FA7-5B82-4C48-8BAE-83CD17B7238A}" type="slidenum">
              <a:rPr lang="en-US" altLang="zh-CN" smtClean="0">
                <a:ea typeface="宋体" pitchFamily="2" charset="-122"/>
              </a:rPr>
              <a:pPr/>
              <a:t>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800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9322C-D3DA-4459-8A50-A705137E61E3}" type="slidenum">
              <a:rPr lang="en-US" altLang="zh-CN" smtClean="0">
                <a:ea typeface="宋体" pitchFamily="2" charset="-122"/>
              </a:rPr>
              <a:pPr/>
              <a:t>3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E94155-EBA8-476E-9CC5-8725526BB54A}" type="slidenum">
              <a:rPr lang="en-US" altLang="zh-CN" smtClean="0">
                <a:ea typeface="宋体" pitchFamily="2" charset="-122"/>
              </a:rPr>
              <a:pPr/>
              <a:t>3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2A0F9D-3357-4A94-85C8-3B842B870D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441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endParaRPr kumimoji="1" lang="zh-CN" altLang="en-US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 </a:t>
            </a:r>
            <a:endParaRPr lang="zh-CN" altLang="en-US" dirty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D5D99-2C79-41BB-BCC5-962D0F8AA837}" type="slidenum">
              <a:rPr lang="en-US" altLang="zh-CN" smtClean="0">
                <a:ea typeface="宋体" pitchFamily="2" charset="-122"/>
              </a:rPr>
              <a:pPr/>
              <a:t>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kumimoji="1" lang="zh-CN" altLang="en-US" b="1" dirty="0"/>
              <a:t>早在</a:t>
            </a:r>
            <a:r>
              <a:rPr kumimoji="1" lang="en-US" altLang="zh-CN" b="1" dirty="0"/>
              <a:t>16</a:t>
            </a:r>
            <a:r>
              <a:rPr kumimoji="1" lang="zh-CN" altLang="en-US" b="1" dirty="0"/>
              <a:t>世纪，欧洲的化学家就致力于研制医治疾病的化学药物，从而推动了医学与化学的同步发展。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defRPr/>
            </a:pPr>
            <a:r>
              <a:rPr kumimoji="1" lang="en-US" altLang="zh-CN" b="1" dirty="0"/>
              <a:t>1800</a:t>
            </a:r>
            <a:r>
              <a:rPr kumimoji="1" lang="zh-CN" altLang="en-US" b="1" dirty="0"/>
              <a:t>年，英国化学家</a:t>
            </a:r>
            <a:r>
              <a:rPr kumimoji="1" lang="en-US" altLang="zh-CN" b="1" dirty="0"/>
              <a:t>Davy</a:t>
            </a:r>
            <a:r>
              <a:rPr kumimoji="1" lang="zh-CN" altLang="en-US" b="1" dirty="0"/>
              <a:t>发现了</a:t>
            </a:r>
            <a:r>
              <a:rPr kumimoji="1" lang="en-US" altLang="zh-CN" b="1" dirty="0"/>
              <a:t>N2O</a:t>
            </a:r>
            <a:r>
              <a:rPr kumimoji="1" lang="zh-CN" altLang="en-US" b="1" dirty="0"/>
              <a:t>的麻醉作用，后来乙醚、普鲁卡因等更加有效的麻醉药物相继问世，使无痛外科手术成为可能。</a:t>
            </a:r>
          </a:p>
          <a:p>
            <a:pPr eaLnBrk="1" hangingPunct="1">
              <a:defRPr/>
            </a:pPr>
            <a:endParaRPr kumimoji="1" lang="en-US" altLang="zh-CN" b="1" dirty="0"/>
          </a:p>
          <a:p>
            <a:pPr eaLnBrk="1" hangingPunct="1">
              <a:defRPr/>
            </a:pPr>
            <a:r>
              <a:rPr kumimoji="1" lang="zh-CN" altLang="en-US" b="1" dirty="0"/>
              <a:t>后来从蔬菜、水果等食物中不断发现并分离出新的维生素。并了解了缺乏特定维生素与特定疾病的关系。这些工作均与化学的分离技术和确定结构的技术有关系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  <a:defRPr/>
            </a:pPr>
            <a:r>
              <a:rPr kumimoji="1" lang="zh-CN" altLang="en-US" b="1" dirty="0"/>
              <a:t>从</a:t>
            </a:r>
            <a:r>
              <a:rPr kumimoji="1" lang="en-US" altLang="zh-CN" b="1" dirty="0"/>
              <a:t>1920</a:t>
            </a:r>
            <a:r>
              <a:rPr kumimoji="1" lang="zh-CN" altLang="en-US" b="1" dirty="0"/>
              <a:t>年到</a:t>
            </a:r>
            <a:r>
              <a:rPr kumimoji="1" lang="en-US" altLang="zh-CN" b="1" dirty="0"/>
              <a:t>1960</a:t>
            </a:r>
            <a:r>
              <a:rPr kumimoji="1" lang="zh-CN" altLang="en-US" b="1" dirty="0"/>
              <a:t>年，至少有</a:t>
            </a:r>
            <a:r>
              <a:rPr kumimoji="1" lang="en-US" altLang="zh-CN" b="1" dirty="0"/>
              <a:t>13</a:t>
            </a:r>
            <a:r>
              <a:rPr kumimoji="1" lang="zh-CN" altLang="en-US" b="1" dirty="0"/>
              <a:t>次诺贝尔奖的颁发与维生素的分离有关，有的是化学奖，有的是医学奖。 </a:t>
            </a: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18DED-F7FB-4DC4-9C6B-29CAF114E9B2}" type="slidenum">
              <a:rPr lang="en-US" altLang="zh-CN" smtClean="0">
                <a:ea typeface="宋体" pitchFamily="2" charset="-122"/>
              </a:rPr>
              <a:pPr/>
              <a:t>9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2C742-CF01-4CBB-B254-3C582BB75B4F}" type="slidenum">
              <a:rPr lang="en-US" altLang="zh-CN" smtClean="0">
                <a:ea typeface="宋体" pitchFamily="2" charset="-122"/>
              </a:rPr>
              <a:pPr/>
              <a:t>15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4CEE1F-EBCF-44BE-82A6-3404E91B0CA3}" type="slidenum">
              <a:rPr lang="en-US" altLang="zh-CN" smtClean="0">
                <a:ea typeface="宋体" pitchFamily="2" charset="-122"/>
              </a:rPr>
              <a:pPr/>
              <a:t>16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639763"/>
          </a:xfrm>
          <a:noFill/>
          <a:ln w="9525"/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罗伯特</a:t>
            </a:r>
            <a:r>
              <a:rPr lang="en-US" altLang="zh-CN" dirty="0"/>
              <a:t>·</a:t>
            </a:r>
            <a:r>
              <a:rPr lang="zh-CN" altLang="en-US" dirty="0"/>
              <a:t>莱夫科维茨和布莱恩</a:t>
            </a:r>
            <a:r>
              <a:rPr lang="en-US" altLang="zh-CN" dirty="0"/>
              <a:t>·</a:t>
            </a:r>
            <a:r>
              <a:rPr lang="zh-CN" altLang="en-US" dirty="0"/>
              <a:t>克比尔卡因为突破性地揭示</a:t>
            </a:r>
            <a:r>
              <a:rPr lang="en-US" altLang="zh-CN" dirty="0"/>
              <a:t>G</a:t>
            </a:r>
            <a:r>
              <a:rPr lang="zh-CN" altLang="en-US" dirty="0"/>
              <a:t>蛋白偶联受体这一重要受体家族的内在工作机制而获得</a:t>
            </a:r>
            <a:r>
              <a:rPr lang="en-US" altLang="zh-CN" dirty="0"/>
              <a:t>2012</a:t>
            </a:r>
            <a:r>
              <a:rPr lang="zh-CN" altLang="en-US" dirty="0"/>
              <a:t>年诺贝尔化学奖。</a:t>
            </a:r>
          </a:p>
          <a:p>
            <a:pPr eaLnBrk="1" hangingPunct="1"/>
            <a:endParaRPr lang="zh-CN" altLang="en-US" dirty="0">
              <a:ea typeface="宋体" pitchFamily="2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AC3DE1-4FB0-43F6-BE3F-24B4CB177820}" type="slidenum">
              <a:rPr lang="en-US" altLang="zh-CN" smtClean="0">
                <a:ea typeface="宋体" pitchFamily="2" charset="-122"/>
              </a:rPr>
              <a:pPr/>
              <a:t>17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F5AA5-FBE9-4AB5-9391-9F121DD924B0}" type="slidenum">
              <a:rPr lang="en-US" altLang="zh-CN" smtClean="0">
                <a:ea typeface="宋体" pitchFamily="2" charset="-122"/>
              </a:rPr>
              <a:pPr/>
              <a:t>22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C2ABE-3717-4FAD-A1A8-C210A30E3899}" type="slidenum">
              <a:rPr lang="en-US" altLang="zh-CN" smtClean="0">
                <a:ea typeface="宋体" pitchFamily="2" charset="-122"/>
              </a:rPr>
              <a:pPr/>
              <a:t>2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 userDrawn="1">
            <p:ph type="ctrTitle"/>
          </p:nvPr>
        </p:nvSpPr>
        <p:spPr>
          <a:xfrm>
            <a:off x="1775520" y="1807312"/>
            <a:ext cx="1008112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 userDrawn="1">
            <p:ph type="subTitle" idx="1"/>
          </p:nvPr>
        </p:nvSpPr>
        <p:spPr>
          <a:xfrm>
            <a:off x="1775520" y="3804915"/>
            <a:ext cx="997456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56AE6-24F9-450A-80F9-B6C7B2295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CDF270-F29B-4C09-820B-BA138C1E86A1}"/>
              </a:ext>
            </a:extLst>
          </p:cNvPr>
          <p:cNvSpPr txBox="1"/>
          <p:nvPr userDrawn="1"/>
        </p:nvSpPr>
        <p:spPr>
          <a:xfrm>
            <a:off x="1055440" y="13652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19469" y="1600201"/>
            <a:ext cx="10262932" cy="45259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4E6E8-E9CE-403F-ADDB-35F668CE5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729FF4A-CADF-42AE-962C-BDEA587A14F5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20159-55C3-4084-9470-69C6A13AA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4185040"/>
      </p:ext>
    </p:extLst>
  </p:cSld>
  <p:clrMapOvr>
    <a:masterClrMapping/>
  </p:clrMapOvr>
  <p:transition spd="slow" advClick="0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4572" y="116632"/>
            <a:ext cx="10227828" cy="80242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4573" y="1268763"/>
            <a:ext cx="10227828" cy="485740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9CEF2-E0FE-4887-9505-725FB03AEF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B8C4036-2DB1-4012-A5A9-53750301F45C}"/>
              </a:ext>
            </a:extLst>
          </p:cNvPr>
          <p:cNvCxnSpPr>
            <a:cxnSpLocks/>
          </p:cNvCxnSpPr>
          <p:nvPr userDrawn="1"/>
        </p:nvCxnSpPr>
        <p:spPr>
          <a:xfrm>
            <a:off x="1319468" y="908720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07435" y="2492897"/>
            <a:ext cx="103632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5C41C-F81B-4073-A258-02F5DDAFE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EE5B62-EA33-424A-A0EA-BFC5F2C56492}"/>
              </a:ext>
            </a:extLst>
          </p:cNvPr>
          <p:cNvSpPr txBox="1"/>
          <p:nvPr userDrawn="1"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79312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68765"/>
            <a:ext cx="5384800" cy="485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68765"/>
            <a:ext cx="5384800" cy="485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A9630-7F96-4AA8-8254-060C3EF603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6AA53AD4-5DCD-4F70-BDBC-474C50B62882}"/>
              </a:ext>
            </a:extLst>
          </p:cNvPr>
          <p:cNvCxnSpPr>
            <a:cxnSpLocks/>
          </p:cNvCxnSpPr>
          <p:nvPr userDrawn="1"/>
        </p:nvCxnSpPr>
        <p:spPr>
          <a:xfrm>
            <a:off x="1319468" y="908720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71077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111-E767-418D-8728-0D3DB026B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E1DBE98-C22C-4373-AEA7-4E8EAC1F1B13}"/>
              </a:ext>
            </a:extLst>
          </p:cNvPr>
          <p:cNvCxnSpPr>
            <a:cxnSpLocks/>
          </p:cNvCxnSpPr>
          <p:nvPr userDrawn="1"/>
        </p:nvCxnSpPr>
        <p:spPr>
          <a:xfrm>
            <a:off x="1319468" y="908720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7827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F5779-1352-4B4F-B7F7-1987D78F8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7F3BB21-296F-44A4-B073-DB217EBFCC1E}"/>
              </a:ext>
            </a:extLst>
          </p:cNvPr>
          <p:cNvCxnSpPr>
            <a:cxnSpLocks/>
          </p:cNvCxnSpPr>
          <p:nvPr userDrawn="1"/>
        </p:nvCxnSpPr>
        <p:spPr>
          <a:xfrm>
            <a:off x="1319469" y="908720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45984-3313-4F7E-94DB-092D4D957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766BC-9768-4DD0-8EC3-44C7A488E7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F04FE-CD6F-43B4-928B-28B88231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4DE0776-FF5E-4A19-ABCF-D9461C71E1BE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647" y="136524"/>
            <a:ext cx="821906" cy="782779"/>
          </a:xfrm>
          <a:prstGeom prst="rect">
            <a:avLst/>
          </a:prstGeom>
        </p:spPr>
      </p:pic>
      <p:sp>
        <p:nvSpPr>
          <p:cNvPr id="24578" name="标题占位符 1"/>
          <p:cNvSpPr>
            <a:spLocks noGrp="1"/>
          </p:cNvSpPr>
          <p:nvPr>
            <p:ph type="title"/>
          </p:nvPr>
        </p:nvSpPr>
        <p:spPr bwMode="auto">
          <a:xfrm>
            <a:off x="1127448" y="125941"/>
            <a:ext cx="10684785" cy="78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457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127449" y="1124745"/>
            <a:ext cx="10454952" cy="500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03267" y="630872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FF0000"/>
                </a:solidFill>
                <a:ea typeface="宋体" charset="-122"/>
              </a:defRPr>
            </a:lvl1pPr>
          </a:lstStyle>
          <a:p>
            <a:pPr>
              <a:defRPr/>
            </a:pPr>
            <a:fld id="{5DBE7265-0FA5-4AF9-BCAE-A15D7D20B4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hyperlink" Target="https://baike.baidu.com/item/%E6%8A%97%E8%8F%8C%E7%B4%A0/2177851" TargetMode="External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png"/><Relationship Id="rId9" Type="http://schemas.openxmlformats.org/officeDocument/2006/relationships/image" Target="../media/image3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A4%9A%E8%82%BD/1511295" TargetMode="External"/><Relationship Id="rId7" Type="http://schemas.openxmlformats.org/officeDocument/2006/relationships/image" Target="../media/image61.jpg"/><Relationship Id="rId2" Type="http://schemas.openxmlformats.org/officeDocument/2006/relationships/hyperlink" Target="https://baike.baidu.com/item/%E9%85%B6/107742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hyperlink" Target="https://baike.baidu.com/item/%E5%99%AC%E8%8F%8C%E4%BD%93/796571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ike.baidu.com/item/%E6%89%8B%E6%80%A7/9237045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microsoft.com/office/2007/relationships/diagramDrawing" Target="../diagrams/drawing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3.xml"/><Relationship Id="rId5" Type="http://schemas.openxmlformats.org/officeDocument/2006/relationships/diagramQuickStyle" Target="../diagrams/quickStyle2.xml"/><Relationship Id="rId10" Type="http://schemas.openxmlformats.org/officeDocument/2006/relationships/diagramQuickStyle" Target="../diagrams/quickStyle3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image.baidu.com/search/detail?ct=503316480&amp;z=0&amp;tn=baiduimagedetail&amp;ipn=d&amp;word=%E6%BC%8F%E5%A3%B6%20%E5%8A%A8%E6%80%81%E6%95%88%E6%9E%9C%E5%9B%BE&amp;step_word=&amp;ie=utf-8&amp;in=&amp;cl=2&amp;lm=-1&amp;st=-1&amp;hd=&amp;latest=&amp;copyright=&amp;cs=644386884,3651469055&amp;os=2498690973,2831327031&amp;simid=0,0&amp;pn=7&amp;rn=1&amp;di=990&amp;ln=15&amp;fr=&amp;fmq=1630975930738_R&amp;fm=detail&amp;ic=&amp;s=undefined&amp;se=&amp;sme=&amp;tab=0&amp;width=&amp;height=&amp;face=undefined&amp;is=0,0&amp;istype=2&amp;ist=&amp;jit=&amp;bdtype=0&amp;spn=0&amp;pi=0&amp;gsm=0&amp;objurl=https%3A%2F%2Fgimg2.baidu.com%2Fimage_search%2Fsrc%3Dhttp%253A%252F%252F5b0988e595225.cdn.sohucs.com%252Fq_70%252Cc_zoom%252Cw_640%252Fimages%252F20180131%252F6687c117193845ada296934190cec4dd.gif%26refer%3Dhttp%253A%252F%252F5b0988e595225.cdn.sohucs.com%26app%3D2002%26size%3Df9999%2C10000%26q%3Da80%26n%3D0%26g%3D0n%26fmt%3Djpeg%3Fsec%3D1633567932%26t%3Db9018002526d48504050dc61ce760e6e&amp;rpstart=0&amp;rpnum=0&amp;adpicid=0&amp;nojc=undefined" TargetMode="External"/><Relationship Id="rId3" Type="http://schemas.openxmlformats.org/officeDocument/2006/relationships/image" Target="../media/image65.jpg"/><Relationship Id="rId7" Type="http://schemas.openxmlformats.org/officeDocument/2006/relationships/image" Target="../media/image69.web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gif"/><Relationship Id="rId5" Type="http://schemas.openxmlformats.org/officeDocument/2006/relationships/image" Target="../media/image67.gif"/><Relationship Id="rId10" Type="http://schemas.openxmlformats.org/officeDocument/2006/relationships/image" Target="../media/image70.gif"/><Relationship Id="rId4" Type="http://schemas.openxmlformats.org/officeDocument/2006/relationships/image" Target="../media/image66.png"/><Relationship Id="rId9" Type="http://schemas.openxmlformats.org/officeDocument/2006/relationships/hyperlink" Target="https://image.baidu.com/search/detail?ct=503316480&amp;z=&amp;tn=baiduimagedetail&amp;ipn=d&amp;word=%E4%B8%AD%E5%9B%BD%E5%8F%A4%E4%BB%A3%E6%97%B6%E9%92%9F&amp;step_word=&amp;ie=utf-8&amp;in=&amp;cl=2&amp;lm=-1&amp;st=-1&amp;hd=&amp;latest=&amp;copyright=&amp;cs=564255404,1897325696&amp;os=1731201335,3231897625&amp;simid=3403244761,223532887&amp;pn=3&amp;rn=1&amp;di=85030&amp;ln=1746&amp;fr=&amp;fmq=1630975913682_R&amp;ic=&amp;s=undefined&amp;se=&amp;sme=&amp;tab=0&amp;width=&amp;height=&amp;face=undefined&amp;is=0,0&amp;istype=2&amp;ist=&amp;jit=&amp;bdtype=0&amp;spn=0&amp;pi=0&amp;gsm=0&amp;objurl=https%3A%2F%2Fgimg2.baidu.com%2Fimage_search%2Fsrc%3Dhttp%253A%252F%252Fnews.sznews.com%252Fpic%252F2018-08%252F16%252F1426815206191549548.jpg%26refer%3Dhttp%253A%252F%252Fnews.sznews.com%26app%3D2002%26size%3Df9999%2C10000%26q%3Da80%26n%3D0%26g%3D0n%26fmt%3Djpeg%3Fsec%3D1633567915%26t%3D6a985b6772500a2790de06c8b12f2e8c&amp;rpstart=0&amp;rpnum=0&amp;adpicid=0&amp;nojc=undefined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2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7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jpg"/><Relationship Id="rId5" Type="http://schemas.openxmlformats.org/officeDocument/2006/relationships/image" Target="../media/image83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image" Target="../media/image3.emf"/><Relationship Id="rId7" Type="http://schemas.openxmlformats.org/officeDocument/2006/relationships/image" Target="../media/image7.jpg"/><Relationship Id="rId12" Type="http://schemas.openxmlformats.org/officeDocument/2006/relationships/image" Target="../media/image12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11" Type="http://schemas.openxmlformats.org/officeDocument/2006/relationships/image" Target="../media/image11.jpg"/><Relationship Id="rId5" Type="http://schemas.openxmlformats.org/officeDocument/2006/relationships/image" Target="../media/image5.jpeg"/><Relationship Id="rId10" Type="http://schemas.openxmlformats.org/officeDocument/2006/relationships/image" Target="../media/image10.jpg"/><Relationship Id="rId4" Type="http://schemas.openxmlformats.org/officeDocument/2006/relationships/image" Target="../media/image4.jpg"/><Relationship Id="rId9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diagramLayout" Target="../diagrams/layout1.xml"/><Relationship Id="rId7" Type="http://schemas.openxmlformats.org/officeDocument/2006/relationships/image" Target="../media/image13.jp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2.jpeg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Rectangle 1028"/>
          <p:cNvSpPr>
            <a:spLocks noGrp="1" noRot="1" noChangeArrowheads="1"/>
          </p:cNvSpPr>
          <p:nvPr>
            <p:ph type="ctrTitle"/>
          </p:nvPr>
        </p:nvSpPr>
        <p:spPr>
          <a:xfrm>
            <a:off x="2428056" y="1628775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8800" b="1" dirty="0">
                <a:latin typeface="楷体" panose="02010609060101010101" pitchFamily="49" charset="-122"/>
                <a:ea typeface="楷体" panose="02010609060101010101" pitchFamily="49" charset="-122"/>
              </a:rPr>
              <a:t>基 础 化 学</a:t>
            </a:r>
          </a:p>
        </p:txBody>
      </p:sp>
      <p:sp>
        <p:nvSpPr>
          <p:cNvPr id="435205" name="Rectangle 1029"/>
          <p:cNvSpPr>
            <a:spLocks noGrp="1" noRot="1" noChangeArrowheads="1"/>
          </p:cNvSpPr>
          <p:nvPr>
            <p:ph type="subTitle" idx="1"/>
          </p:nvPr>
        </p:nvSpPr>
        <p:spPr>
          <a:xfrm>
            <a:off x="2927350" y="3644900"/>
            <a:ext cx="6408738" cy="17272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授课老师：周中振 教授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5D6231B7-BB35-4D62-910B-A8D3F9A76ED8}"/>
              </a:ext>
            </a:extLst>
          </p:cNvPr>
          <p:cNvSpPr txBox="1"/>
          <p:nvPr/>
        </p:nvSpPr>
        <p:spPr>
          <a:xfrm>
            <a:off x="263352" y="4923580"/>
            <a:ext cx="5115684" cy="1700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青霉素的发现，使人类找到了一种具有强大杀菌作用的药物，结束了传染病几乎无法治疗的时代；从此出现了寻找</a:t>
            </a:r>
            <a:r>
              <a:rPr lang="zh-CN" altLang="en-US" b="1" dirty="0">
                <a:hlinkClick r:id="rId3"/>
              </a:rPr>
              <a:t>抗菌素</a:t>
            </a:r>
            <a:r>
              <a:rPr lang="zh-CN" altLang="en-US" b="1" dirty="0"/>
              <a:t>新药的高潮，人类进入了合成新药的新时代。</a:t>
            </a:r>
          </a:p>
        </p:txBody>
      </p:sp>
      <p:sp>
        <p:nvSpPr>
          <p:cNvPr id="4096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811728-8029-4825-B6AD-75AA43748744}" type="slidenum">
              <a:rPr lang="en-US" altLang="zh-CN" smtClean="0">
                <a:ea typeface="宋体" pitchFamily="2" charset="-122"/>
              </a:rPr>
              <a:pPr/>
              <a:t>10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47850" y="188913"/>
            <a:ext cx="8540750" cy="79216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盘尼西林（青霉素）</a:t>
            </a:r>
            <a:endParaRPr kumimoji="1" lang="zh-CN" altLang="en-US" dirty="0">
              <a:latin typeface="Times New Roman" pitchFamily="18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39577" y="1571356"/>
            <a:ext cx="3240088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263352" y="3957122"/>
            <a:ext cx="4968552" cy="961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1928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年，由英国的佛莱明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000" b="1" dirty="0" err="1">
                <a:latin typeface="楷体_GB2312" pitchFamily="49" charset="-122"/>
                <a:ea typeface="楷体_GB2312" pitchFamily="49" charset="-122"/>
              </a:rPr>
              <a:t>Alesander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Fleming)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在一次偶然的实验中发现</a:t>
            </a:r>
          </a:p>
        </p:txBody>
      </p:sp>
      <p:pic>
        <p:nvPicPr>
          <p:cNvPr id="40966" name="Picture 15" descr="http://pic.baike.soso.com/p/20100811/bki-20100811220238-117171025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0163" y="2376430"/>
            <a:ext cx="1499171" cy="146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4113064" y="2517259"/>
            <a:ext cx="2592387" cy="1439863"/>
            <a:chOff x="2843808" y="2564904"/>
            <a:chExt cx="2592288" cy="1440160"/>
          </a:xfrm>
        </p:grpSpPr>
        <p:pic>
          <p:nvPicPr>
            <p:cNvPr id="9" name="图片 8" descr="20101028194727d58dd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419872" y="2564904"/>
              <a:ext cx="1523979" cy="1440160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0" name="右箭头 9"/>
            <p:cNvSpPr/>
            <p:nvPr/>
          </p:nvSpPr>
          <p:spPr>
            <a:xfrm>
              <a:off x="2843808" y="3068246"/>
              <a:ext cx="360348" cy="2175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5075748" y="3141286"/>
              <a:ext cx="360348" cy="21594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2780ED8-AE06-4CF8-9951-08DE997234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99" y="1073950"/>
            <a:ext cx="5764891" cy="561116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DC545FD-2233-4890-99A4-B516810BDE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891" y="2340871"/>
            <a:ext cx="4755780" cy="277420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9340D45-2046-4346-A568-E545E2A3A9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208" y="25049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210015-21EB-4E9C-AFF5-3A2184E11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14400" y="2022442"/>
            <a:ext cx="10363200" cy="986511"/>
          </a:xfrm>
        </p:spPr>
        <p:txBody>
          <a:bodyPr/>
          <a:lstStyle/>
          <a:p>
            <a:r>
              <a:rPr kumimoji="1" lang="zh-CN" altLang="en-US" sz="40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为什么针剂药物有浓度要求？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9CB7462-E969-4C95-9DBF-05E5CC5DA4C1}" type="slidenum">
              <a:rPr lang="en-US" altLang="zh-CN" sz="1600">
                <a:ea typeface="宋体" pitchFamily="2" charset="-122"/>
              </a:rPr>
              <a:pPr/>
              <a:t>11</a:t>
            </a:fld>
            <a:endParaRPr lang="en-US" altLang="zh-CN" sz="1600">
              <a:ea typeface="宋体" pitchFamily="2" charset="-122"/>
            </a:endParaRPr>
          </a:p>
        </p:txBody>
      </p:sp>
      <p:pic>
        <p:nvPicPr>
          <p:cNvPr id="71685" name="Picture 3" descr="红细胞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7052" y="3284984"/>
            <a:ext cx="2175226" cy="2324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7" name="Picture 4" descr="红细胞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0216" y="3722275"/>
            <a:ext cx="1928889" cy="1873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9" name="Picture 5" descr="红细胞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6625" y="3736744"/>
            <a:ext cx="1977657" cy="185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6889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对话气泡: 椭圆形 16">
            <a:extLst>
              <a:ext uri="{FF2B5EF4-FFF2-40B4-BE49-F238E27FC236}">
                <a16:creationId xmlns:a16="http://schemas.microsoft.com/office/drawing/2014/main" id="{6606470E-C3D3-4062-9505-E38B2105B276}"/>
              </a:ext>
            </a:extLst>
          </p:cNvPr>
          <p:cNvSpPr/>
          <p:nvPr/>
        </p:nvSpPr>
        <p:spPr>
          <a:xfrm>
            <a:off x="7590005" y="3602925"/>
            <a:ext cx="4338643" cy="1110188"/>
          </a:xfrm>
          <a:prstGeom prst="wedgeEllipseCallout">
            <a:avLst>
              <a:gd name="adj1" fmla="val -45488"/>
              <a:gd name="adj2" fmla="val -164833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b="1" dirty="0"/>
              <a:t> </a:t>
            </a:r>
            <a:r>
              <a:rPr lang="zh-CN" altLang="en-US" b="1" dirty="0"/>
              <a:t>众多毒品成瘾的本质原因就是激活了大脑内的多巴胺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58A2C5A-198C-43DB-B65D-C7BA187FE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</a:t>
            </a:r>
            <a:r>
              <a:rPr lang="zh-CN" altLang="en-US" dirty="0"/>
              <a:t>类“爱”的化合物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61EB71-95FA-41A5-B576-FD6B64DD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5C41C-F81B-4073-A258-02F5DDAFED77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1F4ECD-ADD4-4B43-B5C6-64C6CB393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65874"/>
              </p:ext>
            </p:extLst>
          </p:nvPr>
        </p:nvGraphicFramePr>
        <p:xfrm>
          <a:off x="1448071" y="1189617"/>
          <a:ext cx="1549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32891" imgH="473354" progId="ChemDraw.Document.6.0">
                  <p:embed/>
                </p:oleObj>
              </mc:Choice>
              <mc:Fallback>
                <p:oleObj name="CS ChemDraw Drawing" r:id="rId2" imgW="1032891" imgH="473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8071" y="1189617"/>
                        <a:ext cx="15494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6E64F37-2D57-49AE-81EB-361F67AE3A22}"/>
              </a:ext>
            </a:extLst>
          </p:cNvPr>
          <p:cNvSpPr txBox="1"/>
          <p:nvPr/>
        </p:nvSpPr>
        <p:spPr>
          <a:xfrm>
            <a:off x="1449756" y="18960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苯基乙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754D3E-0DD2-491F-84FA-15FC44CC1629}"/>
              </a:ext>
            </a:extLst>
          </p:cNvPr>
          <p:cNvSpPr txBox="1"/>
          <p:nvPr/>
        </p:nvSpPr>
        <p:spPr>
          <a:xfrm>
            <a:off x="408043" y="2244715"/>
            <a:ext cx="3068647" cy="1285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/>
              <a:t>“一见钟情”</a:t>
            </a:r>
            <a:endParaRPr lang="en-US" altLang="zh-CN" b="1" dirty="0"/>
          </a:p>
          <a:p>
            <a:pPr algn="ctr">
              <a:lnSpc>
                <a:spcPct val="150000"/>
              </a:lnSpc>
            </a:pPr>
            <a:r>
              <a:rPr lang="zh-CN" altLang="en-US" b="1" dirty="0"/>
              <a:t>该化合物能让你集中注意力，缓解压力，调节情绪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38E237-35D2-429D-A418-923AB7FCA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46379"/>
              </p:ext>
            </p:extLst>
          </p:nvPr>
        </p:nvGraphicFramePr>
        <p:xfrm>
          <a:off x="4067651" y="1159222"/>
          <a:ext cx="19415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95019" imgH="881797" progId="ChemDraw.Document.6.0">
                  <p:embed/>
                </p:oleObj>
              </mc:Choice>
              <mc:Fallback>
                <p:oleObj name="CS ChemDraw Drawing" r:id="rId4" imgW="1295019" imgH="881797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D1F4ECD-ADD4-4B43-B5C6-64C6CB393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651" y="1159222"/>
                        <a:ext cx="1941513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80C7128-E3BF-41D3-A03A-ADF1439B2E6A}"/>
              </a:ext>
            </a:extLst>
          </p:cNvPr>
          <p:cNvSpPr txBox="1"/>
          <p:nvPr/>
        </p:nvSpPr>
        <p:spPr>
          <a:xfrm>
            <a:off x="4154606" y="2483197"/>
            <a:ext cx="1579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/>
              <a:t>肾上腺素</a:t>
            </a:r>
            <a:endParaRPr lang="en-US" altLang="zh-CN" b="1" dirty="0"/>
          </a:p>
          <a:p>
            <a:pPr algn="ctr"/>
            <a:r>
              <a:rPr lang="zh-CN" altLang="en-US" b="1" dirty="0"/>
              <a:t>“小鹿乱撞”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4F9C35C-6FFC-4E33-BD67-E6C472B59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52900"/>
              </p:ext>
            </p:extLst>
          </p:nvPr>
        </p:nvGraphicFramePr>
        <p:xfrm>
          <a:off x="6540976" y="1286222"/>
          <a:ext cx="19843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23975" imgH="698833" progId="ChemDraw.Document.6.0">
                  <p:embed/>
                </p:oleObj>
              </mc:Choice>
              <mc:Fallback>
                <p:oleObj name="CS ChemDraw Drawing" r:id="rId6" imgW="1323975" imgH="698833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D1F4ECD-ADD4-4B43-B5C6-64C6CB393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0976" y="1286222"/>
                        <a:ext cx="1984375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F8DBA42-4DA0-40D8-9D99-848F9F788617}"/>
              </a:ext>
            </a:extLst>
          </p:cNvPr>
          <p:cNvSpPr txBox="1"/>
          <p:nvPr/>
        </p:nvSpPr>
        <p:spPr>
          <a:xfrm>
            <a:off x="6394870" y="2489367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/>
              <a:t>多巴胺“欲罢不能”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6213B62-5B20-423D-AB27-CEF56374A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23702"/>
              </p:ext>
            </p:extLst>
          </p:nvPr>
        </p:nvGraphicFramePr>
        <p:xfrm>
          <a:off x="9203267" y="1096218"/>
          <a:ext cx="22891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26667" imgH="936838" progId="ChemDraw.Document.6.0">
                  <p:embed/>
                </p:oleObj>
              </mc:Choice>
              <mc:Fallback>
                <p:oleObj name="CS ChemDraw Drawing" r:id="rId8" imgW="1526667" imgH="936838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4F9C35C-6FFC-4E33-BD67-E6C472B59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3267" y="1096218"/>
                        <a:ext cx="2289175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851D8F6B-2853-41F9-B30C-A1324A4CF00C}"/>
              </a:ext>
            </a:extLst>
          </p:cNvPr>
          <p:cNvSpPr txBox="1"/>
          <p:nvPr/>
        </p:nvSpPr>
        <p:spPr>
          <a:xfrm>
            <a:off x="9057161" y="2497095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/>
              <a:t>血清素“茶饭不思”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5774FAD-9BA1-4DF6-878D-E34DE5D94E61}"/>
              </a:ext>
            </a:extLst>
          </p:cNvPr>
          <p:cNvSpPr txBox="1"/>
          <p:nvPr/>
        </p:nvSpPr>
        <p:spPr>
          <a:xfrm>
            <a:off x="551384" y="4018940"/>
            <a:ext cx="7761661" cy="2222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信息素</a:t>
            </a:r>
            <a:r>
              <a:rPr lang="en-US" altLang="zh-CN" b="1" dirty="0"/>
              <a:t>——</a:t>
            </a:r>
            <a:r>
              <a:rPr lang="zh-CN" altLang="en-US" b="1" dirty="0"/>
              <a:t>让你“众里寻他（她）”（有两个分子信息素）</a:t>
            </a:r>
            <a:endParaRPr lang="en-US" altLang="zh-CN" b="1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促产素</a:t>
            </a:r>
            <a:r>
              <a:rPr lang="en-US" altLang="zh-CN" b="1" dirty="0"/>
              <a:t>——</a:t>
            </a:r>
            <a:r>
              <a:rPr lang="zh-CN" altLang="en-US" b="1" dirty="0"/>
              <a:t>让你“忠贞不二”（热恋中的人）</a:t>
            </a:r>
            <a:endParaRPr lang="en-US" altLang="zh-CN" b="1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内啡肽</a:t>
            </a:r>
            <a:r>
              <a:rPr lang="en-US" altLang="zh-CN" b="1" dirty="0"/>
              <a:t>——</a:t>
            </a:r>
            <a:r>
              <a:rPr lang="zh-CN" altLang="en-US" b="1" dirty="0"/>
              <a:t>为爱情保鲜“执指之手，与子偕老”</a:t>
            </a:r>
            <a:endParaRPr lang="en-US" altLang="zh-CN" b="1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251367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6C5429-569C-43FD-8026-465876900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冠病毒的治疗药物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EFF15E-DA21-45C4-A6E0-6F8C39690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73ADEA-2F7E-4DA1-8627-3FA82B6122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412776"/>
            <a:ext cx="5068766" cy="338437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E1F9FED-4FC5-4058-93ED-ABEDCCDE31E8}"/>
              </a:ext>
            </a:extLst>
          </p:cNvPr>
          <p:cNvSpPr txBox="1"/>
          <p:nvPr/>
        </p:nvSpPr>
        <p:spPr>
          <a:xfrm>
            <a:off x="551384" y="5003466"/>
            <a:ext cx="49685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目前并没有任何特效的抗病毒药物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B82EE9-4322-4C12-BB68-843EE06A168D}"/>
              </a:ext>
            </a:extLst>
          </p:cNvPr>
          <p:cNvSpPr txBox="1"/>
          <p:nvPr/>
        </p:nvSpPr>
        <p:spPr>
          <a:xfrm>
            <a:off x="5741335" y="2508922"/>
            <a:ext cx="5832648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干扰素、克力芝、利巴韦林、磷酸氯喹、阿比多尔等抗病毒药物能缓解症状。</a:t>
            </a:r>
          </a:p>
        </p:txBody>
      </p:sp>
    </p:spTree>
    <p:extLst>
      <p:ext uri="{BB962C8B-B14F-4D97-AF65-F5344CB8AC3E}">
        <p14:creationId xmlns:p14="http://schemas.microsoft.com/office/powerpoint/2010/main" val="956173819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95C4C0ED-912F-44CB-9B14-9325E6E0A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36" y="5024238"/>
            <a:ext cx="5735960" cy="142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49" charset="-122"/>
              </a:rPr>
              <a:t>       他们突破性地发现了人类细胞如何控制某种蛋白质的过程，具体地说，就是人类细胞对无用蛋白质的“废物处理”过程。</a:t>
            </a:r>
          </a:p>
        </p:txBody>
      </p:sp>
      <p:grpSp>
        <p:nvGrpSpPr>
          <p:cNvPr id="52233" name="Group 9">
            <a:extLst>
              <a:ext uri="{FF2B5EF4-FFF2-40B4-BE49-F238E27FC236}">
                <a16:creationId xmlns:a16="http://schemas.microsoft.com/office/drawing/2014/main" id="{DE16FA0A-E95A-4D67-AABB-CE5FEC0B5CD6}"/>
              </a:ext>
            </a:extLst>
          </p:cNvPr>
          <p:cNvGrpSpPr>
            <a:grpSpLocks/>
          </p:cNvGrpSpPr>
          <p:nvPr/>
        </p:nvGrpSpPr>
        <p:grpSpPr bwMode="auto">
          <a:xfrm>
            <a:off x="243823" y="2276872"/>
            <a:ext cx="5204105" cy="2553079"/>
            <a:chOff x="864" y="864"/>
            <a:chExt cx="3792" cy="1946"/>
          </a:xfrm>
        </p:grpSpPr>
        <p:pic>
          <p:nvPicPr>
            <p:cNvPr id="52226" name="Picture 2">
              <a:extLst>
                <a:ext uri="{FF2B5EF4-FFF2-40B4-BE49-F238E27FC236}">
                  <a16:creationId xmlns:a16="http://schemas.microsoft.com/office/drawing/2014/main" id="{BC56A94A-0326-4AA5-B1DD-1C3F1A0D07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864"/>
              <a:ext cx="3696" cy="1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2228" name="Text Box 4">
              <a:extLst>
                <a:ext uri="{FF2B5EF4-FFF2-40B4-BE49-F238E27FC236}">
                  <a16:creationId xmlns:a16="http://schemas.microsoft.com/office/drawing/2014/main" id="{FFDCAF18-06C0-4E33-9381-6C66FB1A9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58"/>
              <a:ext cx="374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西查诺瓦      赫尔什科          罗斯</a:t>
              </a:r>
            </a:p>
          </p:txBody>
        </p:sp>
      </p:grpSp>
      <p:sp>
        <p:nvSpPr>
          <p:cNvPr id="52232" name="Text Box 8">
            <a:extLst>
              <a:ext uri="{FF2B5EF4-FFF2-40B4-BE49-F238E27FC236}">
                <a16:creationId xmlns:a16="http://schemas.microsoft.com/office/drawing/2014/main" id="{0194D3C4-6A1C-426A-8284-05AD18867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01" y="1656509"/>
            <a:ext cx="5029200" cy="52322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4</a:t>
            </a:r>
            <a:r>
              <a:rPr lang="zh-CN" alt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年诺贝尔化学奖</a:t>
            </a: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0F7F6178-7774-4D1A-884B-8ED1558B0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152" y="6154291"/>
            <a:ext cx="2242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免 疫 化 学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B316D381-9093-4332-A788-129021F61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1626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医学已经发展到了分子水平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18E206A-985E-44FD-92F5-516B3BA7E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263" y="942910"/>
            <a:ext cx="5735960" cy="5024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8095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515350" y="63039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B2DC5C-767D-4247-B0C9-653C441C81EE}" type="slidenum">
              <a:rPr lang="en-US" altLang="zh-CN" sz="1600">
                <a:ea typeface="宋体" pitchFamily="2" charset="-122"/>
              </a:rPr>
              <a:pPr/>
              <a:t>1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1524000" y="301626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医学已经发展到了分子水平</a:t>
            </a:r>
          </a:p>
        </p:txBody>
      </p:sp>
      <p:pic>
        <p:nvPicPr>
          <p:cNvPr id="41988" name="Picture 3" descr="013000001999401221160132554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4112" y="1155701"/>
            <a:ext cx="221456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4" descr="01300000199940122116018170661_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89056" y="3708132"/>
            <a:ext cx="2520950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7250113" y="3038180"/>
            <a:ext cx="3398837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的结构示意图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7176120" y="5598306"/>
            <a:ext cx="41132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合成蛋白质示意图</a:t>
            </a:r>
          </a:p>
        </p:txBody>
      </p:sp>
      <p:sp>
        <p:nvSpPr>
          <p:cNvPr id="10" name="Rectangle 2"/>
          <p:cNvSpPr txBox="1">
            <a:spLocks noRot="1" noChangeArrowheads="1"/>
          </p:cNvSpPr>
          <p:nvPr/>
        </p:nvSpPr>
        <p:spPr>
          <a:xfrm>
            <a:off x="1738313" y="1714501"/>
            <a:ext cx="5072062" cy="600075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4000" b="1" dirty="0">
                <a:latin typeface="+mj-lt"/>
                <a:ea typeface="+mj-ea"/>
                <a:cs typeface="+mj-cs"/>
              </a:rPr>
              <a:t>2009</a:t>
            </a:r>
            <a:r>
              <a:rPr lang="zh-CN" altLang="en-US" sz="4000" b="1" dirty="0">
                <a:latin typeface="+mj-lt"/>
                <a:ea typeface="+mj-ea"/>
                <a:cs typeface="+mj-cs"/>
              </a:rPr>
              <a:t>年诺贝尔化学奖</a:t>
            </a:r>
          </a:p>
        </p:txBody>
      </p:sp>
      <p:pic>
        <p:nvPicPr>
          <p:cNvPr id="41993" name="Picture 4" descr="Img26719536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8376" y="2571751"/>
            <a:ext cx="40227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1666875" y="4643439"/>
            <a:ext cx="5143500" cy="1450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zh-CN" altLang="en-US" sz="2400" b="1" dirty="0"/>
              <a:t>万卡特拉曼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莱马克里斯南、托马斯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施泰茨和阿达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尤纳斯（从左至右） </a:t>
            </a:r>
          </a:p>
        </p:txBody>
      </p:sp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/>
              <a:t>2010</a:t>
            </a:r>
            <a:r>
              <a:rPr lang="zh-CN" altLang="en-US" b="1"/>
              <a:t>年诺贝尔化学奖</a:t>
            </a: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4979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FFB3C53-1674-476C-B2D8-65EE3FD268DE}" type="slidenum">
              <a:rPr lang="en-US" altLang="zh-CN" sz="1600">
                <a:ea typeface="宋体" pitchFamily="2" charset="-122"/>
              </a:rPr>
              <a:pPr/>
              <a:t>16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3012" name="Picture 6" descr="美日3名科学家共同获得2010年诺贝尔化学奖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086" y="1716175"/>
            <a:ext cx="1296988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11" descr="美日3名科学家共同获得2010年诺贝尔化学奖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207" y="3751309"/>
            <a:ext cx="1239837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3" descr="美日3名科学家共同获得2010年诺贝尔化学奖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1314" y="1700214"/>
            <a:ext cx="1576387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2350293" y="5960924"/>
            <a:ext cx="1871663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根岸英一</a:t>
            </a:r>
            <a:r>
              <a:rPr kumimoji="1" lang="en-US" altLang="zh-CN" sz="1600" b="1" dirty="0"/>
              <a:t>1935</a:t>
            </a:r>
            <a:r>
              <a:rPr kumimoji="1" lang="zh-CN" altLang="en-US" sz="1600" b="1" dirty="0"/>
              <a:t>年出生在中国长春 </a:t>
            </a:r>
          </a:p>
        </p:txBody>
      </p:sp>
      <p:sp>
        <p:nvSpPr>
          <p:cNvPr id="43016" name="Rectangle 15"/>
          <p:cNvSpPr>
            <a:spLocks noChangeArrowheads="1"/>
          </p:cNvSpPr>
          <p:nvPr/>
        </p:nvSpPr>
        <p:spPr bwMode="auto">
          <a:xfrm>
            <a:off x="4224338" y="3573463"/>
            <a:ext cx="13462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美国人赫克</a:t>
            </a: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660399" y="3609906"/>
            <a:ext cx="17272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日本北海道大学</a:t>
            </a:r>
            <a:endParaRPr kumimoji="1" lang="en-US" altLang="zh-CN" sz="1600" b="1" dirty="0"/>
          </a:p>
          <a:p>
            <a:pPr algn="ctr"/>
            <a:r>
              <a:rPr kumimoji="1" lang="zh-CN" altLang="en-US" sz="1600" b="1" dirty="0"/>
              <a:t>铃木章 </a:t>
            </a:r>
          </a:p>
        </p:txBody>
      </p:sp>
      <p:pic>
        <p:nvPicPr>
          <p:cNvPr id="43018" name="Picture 18" descr="http://www.gzxw.gov.cn/Bzfjyh/UploadFiles_9342/201103/2011030310595129.jpg"/>
          <p:cNvPicPr>
            <a:picLocks noChangeAspect="1" noChangeArrowheads="1"/>
          </p:cNvPicPr>
          <p:nvPr/>
        </p:nvPicPr>
        <p:blipFill>
          <a:blip r:embed="rId6" cstate="print">
            <a:lum contrast="40000"/>
          </a:blip>
          <a:srcRect/>
          <a:stretch>
            <a:fillRect/>
          </a:stretch>
        </p:blipFill>
        <p:spPr bwMode="auto">
          <a:xfrm>
            <a:off x="6115868" y="1258888"/>
            <a:ext cx="5308470" cy="487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1487488" y="260350"/>
            <a:ext cx="10023021" cy="854787"/>
          </a:xfrm>
        </p:spPr>
        <p:txBody>
          <a:bodyPr/>
          <a:lstStyle/>
          <a:p>
            <a:pPr eaLnBrk="1" hangingPunct="1"/>
            <a:r>
              <a:rPr lang="en-US" altLang="zh-CN" b="1" dirty="0"/>
              <a:t>2012</a:t>
            </a:r>
            <a:r>
              <a:rPr lang="zh-CN" altLang="en-US" b="1" dirty="0"/>
              <a:t>年诺贝尔化学奖</a:t>
            </a:r>
            <a:endParaRPr lang="zh-CN" altLang="en-US" dirty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346303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25999B-ED75-4054-95B5-98130A00B0EE}" type="slidenum">
              <a:rPr lang="en-US" altLang="zh-CN" sz="1600">
                <a:ea typeface="宋体" pitchFamily="2" charset="-122"/>
              </a:rPr>
              <a:pPr/>
              <a:t>17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4036" name="Picture 2" descr="http://c.hiphotos.baidu.com/baike/c%3DbaikeA1%2C10%2C95/sign=4cfd5384b6003af359ba8b315c41a31d/8b82b9014a90f60309a32fca3912b31bb151f8198618cd1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098" y="740777"/>
            <a:ext cx="2009004" cy="283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4" descr="http://c.hiphotos.baidu.com/baike/c%3DbaikeA1%2C10%2C95/sign=993136ecf81986185547b8d523864b32/a9d3fd1f4134970a1a64a3a295cad1c8a686c9177f3e7d1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098" y="3645498"/>
            <a:ext cx="2133600" cy="3065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http://www.bio1000.com/uploads/allimg/120421/1G15C009-0.jpg"/>
          <p:cNvPicPr>
            <a:picLocks noChangeAspect="1" noChangeArrowheads="1"/>
          </p:cNvPicPr>
          <p:nvPr/>
        </p:nvPicPr>
        <p:blipFill>
          <a:blip r:embed="rId5" cstate="print"/>
          <a:srcRect b="10197"/>
          <a:stretch>
            <a:fillRect/>
          </a:stretch>
        </p:blipFill>
        <p:spPr bwMode="auto">
          <a:xfrm>
            <a:off x="3719736" y="2289454"/>
            <a:ext cx="7949867" cy="2279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F5FA7A9-F720-45B8-9F6F-5E4492BABE4B}"/>
              </a:ext>
            </a:extLst>
          </p:cNvPr>
          <p:cNvSpPr/>
          <p:nvPr/>
        </p:nvSpPr>
        <p:spPr>
          <a:xfrm>
            <a:off x="3943481" y="4947630"/>
            <a:ext cx="7502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揭示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蛋白偶联受体这一重要受体家族的内在工作机制</a:t>
            </a: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F8B560-53E7-4C91-AF94-AE3E80A16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5</a:t>
            </a:r>
            <a:r>
              <a:rPr lang="zh-CN" altLang="en-US" dirty="0"/>
              <a:t>年诺贝尔生理学或医学奖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FFFD5E-A711-4A78-B9B4-DC422A8D3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FF6CAE-E7E2-409E-A739-AAE93322246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71" t="20267" r="471" b="4057"/>
          <a:stretch/>
        </p:blipFill>
        <p:spPr>
          <a:xfrm>
            <a:off x="263352" y="1589272"/>
            <a:ext cx="1682274" cy="178468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3C23B2E-7F8F-4123-89E2-41B53DF6A920}"/>
              </a:ext>
            </a:extLst>
          </p:cNvPr>
          <p:cNvSpPr txBox="1"/>
          <p:nvPr/>
        </p:nvSpPr>
        <p:spPr>
          <a:xfrm>
            <a:off x="112254" y="3463451"/>
            <a:ext cx="2414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屠呦呦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药学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F554E3-DD1B-4229-9569-3AE440EB0F08}"/>
              </a:ext>
            </a:extLst>
          </p:cNvPr>
          <p:cNvSpPr txBox="1"/>
          <p:nvPr/>
        </p:nvSpPr>
        <p:spPr>
          <a:xfrm>
            <a:off x="407368" y="4365104"/>
            <a:ext cx="5112568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中药中分离出青蒿素应用于疟疾治疗，这表明中国传统的中草药也能给科学家们带来新的启发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D1027E9-E399-4075-B6A3-54C8AC2661A0}"/>
              </a:ext>
            </a:extLst>
          </p:cNvPr>
          <p:cNvGrpSpPr/>
          <p:nvPr/>
        </p:nvGrpSpPr>
        <p:grpSpPr>
          <a:xfrm>
            <a:off x="2046630" y="1589272"/>
            <a:ext cx="3701054" cy="2297056"/>
            <a:chOff x="4727848" y="1803885"/>
            <a:chExt cx="3701054" cy="229705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0C316F69-719A-49CD-A0A9-C57BE741EF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87" r="32180" b="49409"/>
            <a:stretch/>
          </p:blipFill>
          <p:spPr>
            <a:xfrm>
              <a:off x="4727848" y="1803885"/>
              <a:ext cx="3701054" cy="1784681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C56786B-3442-4CE3-A3F6-C7AE48ED22CD}"/>
                </a:ext>
              </a:extLst>
            </p:cNvPr>
            <p:cNvSpPr txBox="1"/>
            <p:nvPr/>
          </p:nvSpPr>
          <p:spPr>
            <a:xfrm>
              <a:off x="6074319" y="3731609"/>
              <a:ext cx="100811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青蒿素</a:t>
              </a:r>
              <a:endParaRPr lang="zh-CN" altLang="en-US" dirty="0"/>
            </a:p>
          </p:txBody>
        </p: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BC149137-1BDA-4879-AA08-4B872651A5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941" y="1292642"/>
            <a:ext cx="6182125" cy="3669206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217DB68-CF0F-4A30-99B7-FFAE34506F27}"/>
              </a:ext>
            </a:extLst>
          </p:cNvPr>
          <p:cNvSpPr txBox="1"/>
          <p:nvPr/>
        </p:nvSpPr>
        <p:spPr>
          <a:xfrm>
            <a:off x="5882313" y="5063210"/>
            <a:ext cx="6096000" cy="11285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/>
              <a:t>据世卫组织的数据，</a:t>
            </a:r>
            <a:r>
              <a:rPr lang="en-US" altLang="zh-CN" sz="2400" b="1" dirty="0"/>
              <a:t>2019</a:t>
            </a:r>
            <a:r>
              <a:rPr lang="zh-CN" altLang="en-US" sz="2400" b="1" dirty="0"/>
              <a:t>年，全球疟疾病例约为</a:t>
            </a:r>
            <a:r>
              <a:rPr lang="en-US" altLang="zh-CN" sz="2400" b="1" dirty="0"/>
              <a:t>2.29</a:t>
            </a:r>
            <a:r>
              <a:rPr lang="zh-CN" altLang="en-US" sz="2400" b="1" dirty="0"/>
              <a:t>亿例，死亡病例</a:t>
            </a:r>
            <a:r>
              <a:rPr lang="en-US" altLang="zh-CN" sz="2400" b="1" dirty="0"/>
              <a:t>40.9</a:t>
            </a:r>
            <a:r>
              <a:rPr lang="zh-CN" altLang="en-US" sz="2400" b="1" dirty="0"/>
              <a:t>万例。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C3ED543-10DD-4F48-A054-8EF90BCF5A69}"/>
              </a:ext>
            </a:extLst>
          </p:cNvPr>
          <p:cNvSpPr txBox="1"/>
          <p:nvPr/>
        </p:nvSpPr>
        <p:spPr>
          <a:xfrm>
            <a:off x="6168008" y="6260455"/>
            <a:ext cx="5315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今年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日，中国获得无疟疾认证！</a:t>
            </a:r>
          </a:p>
        </p:txBody>
      </p:sp>
    </p:spTree>
    <p:extLst>
      <p:ext uri="{BB962C8B-B14F-4D97-AF65-F5344CB8AC3E}">
        <p14:creationId xmlns:p14="http://schemas.microsoft.com/office/powerpoint/2010/main" val="3922948411"/>
      </p:ext>
    </p:extLst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CE3E5A-392C-4AD9-8C31-E44154A54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6 </a:t>
            </a:r>
            <a:r>
              <a:rPr lang="zh-CN" altLang="en-US" dirty="0"/>
              <a:t>年</a:t>
            </a:r>
            <a:r>
              <a:rPr lang="zh-CN" altLang="en-US" b="1" dirty="0"/>
              <a:t>诺贝尔化学奖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0A3029-115C-49FB-84FE-AD9E6E0BD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7433" y="6317119"/>
            <a:ext cx="2844800" cy="365125"/>
          </a:xfrm>
        </p:spPr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E73AACB-1D2A-4D83-B851-0B0606ED0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151" y="3871610"/>
            <a:ext cx="4826849" cy="28106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D792ACE-7BA1-41C8-A1E8-E1687E24AA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8750" y="2407178"/>
            <a:ext cx="3810000" cy="17049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5F8E09-E82C-41B5-8933-0A2979C6B1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792" y="1268941"/>
            <a:ext cx="4476750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546839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95400" y="426530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周中振</a:t>
            </a:r>
            <a:endParaRPr lang="zh-CN" altLang="zh-CN" sz="1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文本框 11"/>
          <p:cNvSpPr txBox="1"/>
          <p:nvPr/>
        </p:nvSpPr>
        <p:spPr>
          <a:xfrm>
            <a:off x="2170514" y="1196179"/>
            <a:ext cx="9902150" cy="511223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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南方医科大学药学院药物化学教授，博士生导师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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东省优秀青年教师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"/>
            </a:pPr>
            <a:r>
              <a:rPr lang="zh-CN" altLang="en-US" sz="2000" dirty="0"/>
              <a:t>主要</a:t>
            </a:r>
            <a:r>
              <a:rPr lang="zh-CN" altLang="zh-CN" sz="2000" dirty="0"/>
              <a:t>从事神经系统相关疾病（如精神神经疾病、神经退行疾病以及神经系统肿瘤）的新药物研究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抗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精神神经疾病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抑郁症）药物研究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抗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退行疾病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帕金森病与阿尔兹海默症）药物研究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抗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系统肿瘤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中枢神经肿瘤、周围神经肿瘤）药物研究；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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后主持多项国家自然科学基金，多项省自然科学基金与科技计划项目，至今已在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m. Int. Ed.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S Catalysis, ACS Chem.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osc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及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 J. Med. Chem.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权威期刊发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研究论文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五十余篇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申请专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授权专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，国际专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。</a:t>
            </a:r>
            <a:endParaRPr lang="en-US" altLang="zh-CN" sz="20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C3F3BE-C886-407C-806E-509846AC552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1772816"/>
            <a:ext cx="1763146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246334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0355F0-9883-421F-9D95-29E906B64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zh-CN" altLang="en-US" b="1" dirty="0"/>
              <a:t>诺贝尔化学奖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6E331A-D422-4561-AF38-3EE7F6972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5654847-5C28-4BCB-A3BB-B4FF2E2BAD2D}"/>
              </a:ext>
            </a:extLst>
          </p:cNvPr>
          <p:cNvSpPr txBox="1"/>
          <p:nvPr/>
        </p:nvSpPr>
        <p:spPr>
          <a:xfrm>
            <a:off x="183599" y="5126937"/>
            <a:ext cx="4236578" cy="11285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hlinkClick r:id="rId2"/>
              </a:rPr>
              <a:t>酶</a:t>
            </a:r>
            <a:r>
              <a:rPr lang="zh-CN" altLang="en-US" sz="2400" b="1" dirty="0"/>
              <a:t>的定向演化以及用于</a:t>
            </a:r>
            <a:r>
              <a:rPr lang="zh-CN" altLang="en-US" sz="2400" b="1" dirty="0">
                <a:hlinkClick r:id="rId3"/>
              </a:rPr>
              <a:t>多肽</a:t>
            </a:r>
            <a:r>
              <a:rPr lang="zh-CN" altLang="en-US" sz="2400" b="1" dirty="0"/>
              <a:t>和抗体的</a:t>
            </a:r>
            <a:r>
              <a:rPr lang="zh-CN" altLang="en-US" sz="2400" b="1" dirty="0">
                <a:hlinkClick r:id="rId4"/>
              </a:rPr>
              <a:t>噬菌体</a:t>
            </a:r>
            <a:r>
              <a:rPr lang="zh-CN" altLang="en-US" sz="2400" b="1" dirty="0"/>
              <a:t>展示技术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5596777-C184-4E06-BC34-112E467E73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332376"/>
            <a:ext cx="3501008" cy="35010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8054B8-4396-4506-8F60-BC2CE9DBF6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696" y="1486128"/>
            <a:ext cx="3711159" cy="292229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4F4BC0D-E662-48EE-A85B-524C5EF61C2D}"/>
              </a:ext>
            </a:extLst>
          </p:cNvPr>
          <p:cNvSpPr txBox="1"/>
          <p:nvPr/>
        </p:nvSpPr>
        <p:spPr>
          <a:xfrm>
            <a:off x="5371151" y="4833384"/>
            <a:ext cx="20750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酶的定向进化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89432E1-55AA-4197-9FBF-DDF2F69F569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0159" y="1353908"/>
            <a:ext cx="3085917" cy="3394508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B775036-0928-4B72-94A9-1F93FC8C84BD}"/>
              </a:ext>
            </a:extLst>
          </p:cNvPr>
          <p:cNvSpPr txBox="1"/>
          <p:nvPr/>
        </p:nvSpPr>
        <p:spPr>
          <a:xfrm>
            <a:off x="8159656" y="4833384"/>
            <a:ext cx="371115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将不同的抑制免疫系统制动策略用于癌症治疗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5959AEA-4DD6-4112-B2E7-E9FC0A968AAF}"/>
              </a:ext>
            </a:extLst>
          </p:cNvPr>
          <p:cNvSpPr txBox="1"/>
          <p:nvPr/>
        </p:nvSpPr>
        <p:spPr>
          <a:xfrm>
            <a:off x="8297242" y="5658460"/>
            <a:ext cx="37111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乔治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史密斯和格雷戈里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温特因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A275348-15AB-4D13-A25B-BDD2C1DECE30}"/>
              </a:ext>
            </a:extLst>
          </p:cNvPr>
          <p:cNvSpPr txBox="1"/>
          <p:nvPr/>
        </p:nvSpPr>
        <p:spPr>
          <a:xfrm>
            <a:off x="4636903" y="5658460"/>
            <a:ext cx="33460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/>
              <a:t>弗朗西丝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阿诺德因</a:t>
            </a:r>
          </a:p>
        </p:txBody>
      </p:sp>
    </p:spTree>
    <p:extLst>
      <p:ext uri="{BB962C8B-B14F-4D97-AF65-F5344CB8AC3E}">
        <p14:creationId xmlns:p14="http://schemas.microsoft.com/office/powerpoint/2010/main" val="2423037014"/>
      </p:ext>
    </p:extLst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113BCA-FF4A-4EAB-BF65-D4835A98B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21 </a:t>
            </a:r>
            <a:r>
              <a:rPr lang="zh-CN" altLang="en-US" dirty="0"/>
              <a:t>年诺贝尔化学奖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602985-C388-49EC-A505-A8767C82D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1A20C83-F001-4778-934D-148EF29892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1124744"/>
            <a:ext cx="3896383" cy="389638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56B54DE-0447-482E-AA60-129E3375118D}"/>
              </a:ext>
            </a:extLst>
          </p:cNvPr>
          <p:cNvSpPr txBox="1"/>
          <p:nvPr/>
        </p:nvSpPr>
        <p:spPr>
          <a:xfrm>
            <a:off x="623392" y="5237154"/>
            <a:ext cx="36724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做出最重要的化学发现或改进的人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79FC9A-8AD4-4124-BC79-81398760E39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4" t="38553" r="6536" b="37297"/>
          <a:stretch/>
        </p:blipFill>
        <p:spPr>
          <a:xfrm>
            <a:off x="4519775" y="1340768"/>
            <a:ext cx="6768752" cy="187220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92AD93C-E86E-448A-AA6B-C498F7272DC9}"/>
              </a:ext>
            </a:extLst>
          </p:cNvPr>
          <p:cNvSpPr txBox="1"/>
          <p:nvPr/>
        </p:nvSpPr>
        <p:spPr>
          <a:xfrm>
            <a:off x="4727848" y="3976021"/>
            <a:ext cx="71761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hlinkClick r:id="rId4"/>
              </a:rPr>
              <a:t>手性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Chirality</a:t>
            </a:r>
            <a:r>
              <a:rPr lang="zh-CN" altLang="en-US" sz="2800" b="1" dirty="0"/>
              <a:t>）是自然界的本质属性之一。</a:t>
            </a:r>
          </a:p>
        </p:txBody>
      </p:sp>
    </p:spTree>
    <p:extLst>
      <p:ext uri="{BB962C8B-B14F-4D97-AF65-F5344CB8AC3E}">
        <p14:creationId xmlns:p14="http://schemas.microsoft.com/office/powerpoint/2010/main" val="1935412442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289941004"/>
              </p:ext>
            </p:extLst>
          </p:nvPr>
        </p:nvGraphicFramePr>
        <p:xfrm>
          <a:off x="5735960" y="1540642"/>
          <a:ext cx="4976826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2135560" y="116632"/>
            <a:ext cx="8229600" cy="725488"/>
          </a:xfrm>
        </p:spPr>
        <p:txBody>
          <a:bodyPr/>
          <a:lstStyle/>
          <a:p>
            <a:r>
              <a:rPr kumimoji="1" lang="zh-CN" altLang="en-US" sz="3600" b="1" dirty="0"/>
              <a:t>如何学习基础化学！</a:t>
            </a:r>
            <a:endParaRPr lang="zh-CN" altLang="en-US" sz="3600" dirty="0"/>
          </a:p>
        </p:txBody>
      </p:sp>
      <p:sp>
        <p:nvSpPr>
          <p:cNvPr id="45059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601200" y="643017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5AA72A-07D0-4795-9E49-F5C2965B5520}" type="slidenum">
              <a:rPr lang="en-US" altLang="zh-CN" sz="1600">
                <a:ea typeface="宋体" pitchFamily="2" charset="-122"/>
              </a:rPr>
              <a:pPr/>
              <a:t>22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4157553015"/>
              </p:ext>
            </p:extLst>
          </p:nvPr>
        </p:nvGraphicFramePr>
        <p:xfrm>
          <a:off x="1919536" y="1670018"/>
          <a:ext cx="3357586" cy="45720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8229600" cy="868363"/>
          </a:xfrm>
        </p:spPr>
        <p:txBody>
          <a:bodyPr/>
          <a:lstStyle/>
          <a:p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基础化学的内容</a:t>
            </a:r>
            <a:endParaRPr lang="zh-CN" altLang="en-US" sz="3600" dirty="0"/>
          </a:p>
        </p:txBody>
      </p:sp>
      <p:sp>
        <p:nvSpPr>
          <p:cNvPr id="4608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49287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46C7932-8A7C-4EC4-8734-3F5E8BEF1EDA}" type="slidenum">
              <a:rPr lang="en-US" altLang="zh-CN" sz="1600">
                <a:ea typeface="宋体" pitchFamily="2" charset="-122"/>
              </a:rPr>
              <a:pPr/>
              <a:t>23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296832888"/>
              </p:ext>
            </p:extLst>
          </p:nvPr>
        </p:nvGraphicFramePr>
        <p:xfrm>
          <a:off x="1702579" y="1238241"/>
          <a:ext cx="8786842" cy="4960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二节  我国的法定计量单位</a:t>
            </a:r>
            <a:endParaRPr lang="zh-CN" altLang="en-US" sz="3600" dirty="0"/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81682" y="63669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F4E63BD-91AE-4294-AE3E-8EEA7BB876C1}" type="slidenum">
              <a:rPr lang="en-US" altLang="zh-CN" sz="1600">
                <a:ea typeface="宋体" pitchFamily="2" charset="-122"/>
              </a:rPr>
              <a:pPr/>
              <a:t>2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47108" name="Text Box 39"/>
          <p:cNvSpPr txBox="1">
            <a:spLocks noChangeArrowheads="1"/>
          </p:cNvSpPr>
          <p:nvPr/>
        </p:nvSpPr>
        <p:spPr bwMode="auto">
          <a:xfrm>
            <a:off x="1271464" y="2190251"/>
            <a:ext cx="10023020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国际单位制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（简称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SI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英文为：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he International System of Unites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960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年第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届国际计量大会（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CGPM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建议并通过的一个单位制。</a:t>
            </a:r>
          </a:p>
        </p:txBody>
      </p:sp>
      <p:sp>
        <p:nvSpPr>
          <p:cNvPr id="47109" name="Text Box 40"/>
          <p:cNvSpPr txBox="1">
            <a:spLocks noChangeArrowheads="1"/>
          </p:cNvSpPr>
          <p:nvPr/>
        </p:nvSpPr>
        <p:spPr bwMode="auto">
          <a:xfrm>
            <a:off x="623392" y="1428194"/>
            <a:ext cx="2606804" cy="59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国际单位制</a:t>
            </a: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877769222"/>
              </p:ext>
            </p:extLst>
          </p:nvPr>
        </p:nvGraphicFramePr>
        <p:xfrm>
          <a:off x="2675620" y="3645024"/>
          <a:ext cx="6840760" cy="24928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3" name="Text Box 93"/>
          <p:cNvSpPr txBox="1">
            <a:spLocks noGrp="1" noChangeArrowheads="1"/>
          </p:cNvSpPr>
          <p:nvPr>
            <p:ph type="title"/>
          </p:nvPr>
        </p:nvSpPr>
        <p:spPr>
          <a:xfrm>
            <a:off x="1774031" y="201689"/>
            <a:ext cx="8643937" cy="88741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基本单位</a:t>
            </a:r>
            <a:r>
              <a:rPr kumimoji="1" lang="zh-CN" altLang="en-US" sz="3600" dirty="0"/>
              <a:t> </a:t>
            </a:r>
          </a:p>
        </p:txBody>
      </p:sp>
      <p:sp>
        <p:nvSpPr>
          <p:cNvPr id="4813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29118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6AAA42-B8C7-4C68-8B6A-46F4D824C014}" type="slidenum">
              <a:rPr lang="en-US" altLang="zh-CN" sz="1600">
                <a:ea typeface="宋体" pitchFamily="2" charset="-122"/>
              </a:rPr>
              <a:pPr/>
              <a:t>25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481375" name="Group 95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74551638"/>
              </p:ext>
            </p:extLst>
          </p:nvPr>
        </p:nvGraphicFramePr>
        <p:xfrm>
          <a:off x="2351584" y="1365254"/>
          <a:ext cx="6931721" cy="512127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037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7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长    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米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    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千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g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    间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秒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    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安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热力学温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开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文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物质的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摩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l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发光强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坎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德拉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err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>
            <a:extLst>
              <a:ext uri="{FF2B5EF4-FFF2-40B4-BE49-F238E27FC236}">
                <a16:creationId xmlns:a16="http://schemas.microsoft.com/office/drawing/2014/main" id="{83209F70-E606-4A44-83B0-8BD545490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1741813"/>
            <a:ext cx="2587824" cy="3280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3" name="Text Box 5">
            <a:extLst>
              <a:ext uri="{FF2B5EF4-FFF2-40B4-BE49-F238E27FC236}">
                <a16:creationId xmlns:a16="http://schemas.microsoft.com/office/drawing/2014/main" id="{76400F01-4ED2-479B-B628-19747F8EC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5880" y="3068960"/>
            <a:ext cx="5616624" cy="130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      </a:t>
            </a:r>
            <a:r>
              <a:rPr lang="zh-CN" altLang="en-US" sz="2800" b="1" dirty="0">
                <a:solidFill>
                  <a:schemeClr val="tx1"/>
                </a:solidFill>
              </a:rPr>
              <a:t>国际标准千克用铂</a:t>
            </a:r>
            <a:r>
              <a:rPr lang="en-US" altLang="zh-CN" sz="2800" b="1" dirty="0">
                <a:solidFill>
                  <a:schemeClr val="tx1"/>
                </a:solidFill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</a:rPr>
              <a:t>铱合金制造，保存在位于法国的国际标准局</a:t>
            </a:r>
            <a:r>
              <a:rPr lang="zh-CN" alt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  <a:endParaRPr lang="zh-CN" altLang="en-US" sz="2800" b="1" dirty="0"/>
          </a:p>
        </p:txBody>
      </p:sp>
      <p:sp>
        <p:nvSpPr>
          <p:cNvPr id="63494" name="Text Box 6">
            <a:extLst>
              <a:ext uri="{FF2B5EF4-FFF2-40B4-BE49-F238E27FC236}">
                <a16:creationId xmlns:a16="http://schemas.microsoft.com/office/drawing/2014/main" id="{6A39F065-5343-409A-9FF0-51B3ED0C9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348" y="404664"/>
            <a:ext cx="64770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SI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质量单位</a:t>
            </a:r>
            <a:r>
              <a:rPr lang="en-US" altLang="zh-CN" sz="3600" b="1" dirty="0">
                <a:ea typeface="黑体" panose="02010609060101010101" pitchFamily="49" charset="-122"/>
              </a:rPr>
              <a:t>—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千克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kilogram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Text Box 6">
            <a:extLst>
              <a:ext uri="{FF2B5EF4-FFF2-40B4-BE49-F238E27FC236}">
                <a16:creationId xmlns:a16="http://schemas.microsoft.com/office/drawing/2014/main" id="{F42EB707-CA46-48CC-B556-150D996A7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213634"/>
            <a:ext cx="50292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 SI</a:t>
            </a:r>
            <a:r>
              <a:rPr lang="zh-CN" altLang="en-US" sz="2800" b="1" dirty="0"/>
              <a:t>时间单位</a:t>
            </a:r>
            <a:r>
              <a:rPr lang="en-US" altLang="zh-CN" sz="2800" b="1" dirty="0"/>
              <a:t>—</a:t>
            </a:r>
            <a:r>
              <a:rPr lang="zh-CN" altLang="en-US" sz="2800" b="1" dirty="0"/>
              <a:t>秒（</a:t>
            </a:r>
            <a:r>
              <a:rPr lang="en-US" altLang="zh-CN" sz="2800" b="1" dirty="0"/>
              <a:t>second</a:t>
            </a:r>
            <a:r>
              <a:rPr lang="zh-CN" altLang="en-US" sz="2800" b="1" dirty="0"/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B15D67-E3ED-42FE-9616-79CE4F4807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8385" y="3936691"/>
            <a:ext cx="3857579" cy="24379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F05EC333-34F6-4760-A1F8-041C91064A47}"/>
              </a:ext>
            </a:extLst>
          </p:cNvPr>
          <p:cNvGrpSpPr/>
          <p:nvPr/>
        </p:nvGrpSpPr>
        <p:grpSpPr>
          <a:xfrm>
            <a:off x="5951984" y="620688"/>
            <a:ext cx="5857589" cy="3240360"/>
            <a:chOff x="5712104" y="671824"/>
            <a:chExt cx="5857589" cy="3240360"/>
          </a:xfrm>
        </p:grpSpPr>
        <p:sp>
          <p:nvSpPr>
            <p:cNvPr id="65540" name="Rectangle 4">
              <a:extLst>
                <a:ext uri="{FF2B5EF4-FFF2-40B4-BE49-F238E27FC236}">
                  <a16:creationId xmlns:a16="http://schemas.microsoft.com/office/drawing/2014/main" id="{24FF4247-0797-4EC8-90BD-6FCA9C313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2104" y="2987765"/>
              <a:ext cx="5574233" cy="924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812800" indent="-8128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168400" indent="-7112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524000" indent="-609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79600" indent="-5080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6800" indent="-50800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94000" indent="-5080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51200" indent="-5080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8400" indent="-5080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5600" indent="-5080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9525" indent="-9525" algn="ctr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000" b="1" dirty="0"/>
                <a:t>1</a:t>
              </a:r>
              <a:r>
                <a:rPr lang="zh-CN" altLang="en-US" sz="2000" b="1" dirty="0"/>
                <a:t>秒定义为气态铯原子吸收微波辐射</a:t>
              </a:r>
              <a:r>
                <a:rPr lang="en-US" altLang="zh-CN" sz="2000" b="1" dirty="0"/>
                <a:t>9 192 631 770</a:t>
              </a:r>
              <a:r>
                <a:rPr lang="zh-CN" altLang="en-US" sz="2000" b="1" dirty="0"/>
                <a:t>次振荡的时间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。</a:t>
              </a:r>
            </a:p>
            <a:p>
              <a:pPr algn="ctr">
                <a:lnSpc>
                  <a:spcPct val="150000"/>
                </a:lnSpc>
                <a:buFontTx/>
                <a:buNone/>
              </a:pPr>
              <a:endParaRPr lang="zh-CN" altLang="en-US" sz="2000" b="1" dirty="0">
                <a:cs typeface="Times New Roman" panose="02020603050405020304" pitchFamily="18" charset="0"/>
              </a:endParaRPr>
            </a:p>
          </p:txBody>
        </p:sp>
        <p:grpSp>
          <p:nvGrpSpPr>
            <p:cNvPr id="65543" name="Group 7">
              <a:extLst>
                <a:ext uri="{FF2B5EF4-FFF2-40B4-BE49-F238E27FC236}">
                  <a16:creationId xmlns:a16="http://schemas.microsoft.com/office/drawing/2014/main" id="{16205C68-043A-410E-869E-BDD84EF0F9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1984" y="671824"/>
              <a:ext cx="2889373" cy="2155784"/>
              <a:chOff x="2544" y="1713"/>
              <a:chExt cx="1801" cy="1890"/>
            </a:xfrm>
          </p:grpSpPr>
          <p:pic>
            <p:nvPicPr>
              <p:cNvPr id="65538" name="Picture 2">
                <a:extLst>
                  <a:ext uri="{FF2B5EF4-FFF2-40B4-BE49-F238E27FC236}">
                    <a16:creationId xmlns:a16="http://schemas.microsoft.com/office/drawing/2014/main" id="{513023E2-FD08-4B66-9A0A-D12D9C3EA7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2174"/>
                <a:ext cx="1801" cy="1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5541" name="Text Box 5">
                <a:extLst>
                  <a:ext uri="{FF2B5EF4-FFF2-40B4-BE49-F238E27FC236}">
                    <a16:creationId xmlns:a16="http://schemas.microsoft.com/office/drawing/2014/main" id="{BD8C2AAE-FDA2-438B-A4E4-26805AE4DC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1" y="1713"/>
                <a:ext cx="11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 dirty="0">
                    <a:cs typeface="Times New Roman" panose="02020603050405020304" pitchFamily="18" charset="0"/>
                  </a:rPr>
                  <a:t>铯原子钟</a:t>
                </a:r>
              </a:p>
            </p:txBody>
          </p:sp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091208B-11A8-4B02-AB72-531FC26281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76320" y="1070381"/>
              <a:ext cx="2593373" cy="1861557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E2BC60E3-CA21-46A6-853E-28BE81C84C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036" y="3775215"/>
            <a:ext cx="2744940" cy="26725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50A2782-2ACF-4900-A64B-656DAD0D38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80" y="1581129"/>
            <a:ext cx="2500687" cy="1406636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6F02F100-007B-46BA-BC7B-820803710745}"/>
              </a:ext>
            </a:extLst>
          </p:cNvPr>
          <p:cNvSpPr txBox="1"/>
          <p:nvPr/>
        </p:nvSpPr>
        <p:spPr>
          <a:xfrm>
            <a:off x="905663" y="3009219"/>
            <a:ext cx="7978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effectLst/>
                <a:hlinkClick r:id="rId8" tooltip="千章漏壶 2.漏刻(铜壶滴漏)3.经纬仪 4.浑仪 5.日晷 你认识几个呢?"/>
              </a:rPr>
              <a:t>漏壶</a:t>
            </a:r>
            <a:endParaRPr lang="zh-CN" altLang="en-US" sz="2400" b="1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04FDC37-D584-4591-9FF0-4F3A5DDD9FA4}"/>
              </a:ext>
            </a:extLst>
          </p:cNvPr>
          <p:cNvSpPr txBox="1"/>
          <p:nvPr/>
        </p:nvSpPr>
        <p:spPr>
          <a:xfrm>
            <a:off x="2270877" y="3096266"/>
            <a:ext cx="3568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ffectLst/>
                <a:hlinkClick r:id="rId9" tooltip="中国古代计时器 ——赤道式日晷"/>
              </a:rPr>
              <a:t>中国古代计时器 </a:t>
            </a:r>
            <a:r>
              <a:rPr lang="en-US" altLang="zh-CN" b="1" dirty="0">
                <a:effectLst/>
                <a:hlinkClick r:id="rId9" tooltip="中国古代计时器 ——赤道式日晷"/>
              </a:rPr>
              <a:t>——</a:t>
            </a:r>
            <a:r>
              <a:rPr lang="zh-CN" altLang="en-US" b="1" dirty="0">
                <a:effectLst/>
                <a:hlinkClick r:id="rId9" tooltip="中国古代计时器 ——赤道式日晷"/>
              </a:rPr>
              <a:t>赤道式日晷</a:t>
            </a:r>
            <a:endParaRPr lang="zh-CN" altLang="en-US" b="1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E378AFC-6E3E-435A-BBC4-F091E94EB4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29" y="1568318"/>
            <a:ext cx="2500687" cy="1406637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8DF72354-56CC-4948-B2B5-2862629B6E26}"/>
              </a:ext>
            </a:extLst>
          </p:cNvPr>
          <p:cNvSpPr txBox="1"/>
          <p:nvPr/>
        </p:nvSpPr>
        <p:spPr>
          <a:xfrm>
            <a:off x="7619844" y="6505140"/>
            <a:ext cx="25463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中国计量科学研究院</a:t>
            </a: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4453" name="Group 10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483456862"/>
              </p:ext>
            </p:extLst>
          </p:nvPr>
        </p:nvGraphicFramePr>
        <p:xfrm>
          <a:off x="1991519" y="1600461"/>
          <a:ext cx="8208962" cy="446405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43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5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用</a:t>
                      </a:r>
                      <a:r>
                        <a:rPr kumimoji="0" lang="en-US" altLang="zh-CN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基本单位表示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力，重力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牛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顿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N = 1 kg·m/s</a:t>
                      </a:r>
                      <a:r>
                        <a:rPr kumimoji="0" lang="en-US" altLang="zh-CN" sz="2400" b="1" u="none" strike="noStrike" cap="none" normalizeH="0" baseline="30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压力，压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帕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斯卡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Pa = 1 N/m</a:t>
                      </a:r>
                      <a:r>
                        <a:rPr kumimoji="0" lang="en-US" altLang="zh-CN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功，热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焦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耳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J = 1 N·m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荷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库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仑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C = 1 A·s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动势，电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V = 1 W/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温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/K = T/℃ + 273. 15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9154" name="Rectangle 6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一些</a:t>
            </a:r>
            <a:r>
              <a:rPr kumimoji="1" lang="en-US" altLang="zh-CN" sz="3600" b="1">
                <a:latin typeface="Times New Roman" pitchFamily="18" charset="0"/>
              </a:rPr>
              <a:t>SI</a:t>
            </a:r>
            <a:r>
              <a:rPr kumimoji="1" lang="zh-CN" altLang="en-US" sz="3600" b="1">
                <a:latin typeface="Times New Roman" pitchFamily="18" charset="0"/>
              </a:rPr>
              <a:t>导出单位</a:t>
            </a:r>
          </a:p>
        </p:txBody>
      </p:sp>
      <p:sp>
        <p:nvSpPr>
          <p:cNvPr id="4915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960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D9674D-6F20-4D2C-916D-CFE490AA7F5E}" type="slidenum">
              <a:rPr lang="en-US" altLang="zh-CN" sz="1600">
                <a:ea typeface="宋体" pitchFamily="2" charset="-122"/>
              </a:rPr>
              <a:pPr/>
              <a:t>28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0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中华人民共和国法定计量单位</a:t>
            </a:r>
          </a:p>
        </p:txBody>
      </p:sp>
      <p:sp>
        <p:nvSpPr>
          <p:cNvPr id="5017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480376" y="632301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918850-37CD-477A-B043-E621CE936A3B}" type="slidenum">
              <a:rPr lang="en-US" altLang="zh-CN" sz="1600">
                <a:ea typeface="宋体" pitchFamily="2" charset="-122"/>
              </a:rPr>
              <a:pPr/>
              <a:t>29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85408" name="Group 32"/>
          <p:cNvGraphicFramePr>
            <a:graphicFrameLocks noGrp="1"/>
          </p:cNvGraphicFramePr>
          <p:nvPr>
            <p:ph type="tbl" idx="4294967295"/>
          </p:nvPr>
        </p:nvGraphicFramePr>
        <p:xfrm>
          <a:off x="2276475" y="3351214"/>
          <a:ext cx="7923212" cy="2525713"/>
        </p:xfrm>
        <a:graphic>
          <a:graphicData uri="http://schemas.openxmlformats.org/drawingml/2006/table">
            <a:tbl>
              <a:tblPr/>
              <a:tblGrid>
                <a:gridCol w="264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0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量的名称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单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符号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日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i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体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积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升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能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电子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479376" y="1487245"/>
            <a:ext cx="11017224" cy="1436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  <a:defRPr/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zh-CN" altLang="en-US" sz="2400" b="1" dirty="0">
                <a:latin typeface="+mn-ea"/>
                <a:ea typeface="+mn-ea"/>
              </a:rPr>
              <a:t>我国从</a:t>
            </a:r>
            <a:r>
              <a:rPr kumimoji="1" lang="en-US" altLang="zh-CN" sz="2400" b="1" dirty="0">
                <a:latin typeface="+mn-ea"/>
                <a:ea typeface="+mn-ea"/>
              </a:rPr>
              <a:t>1984</a:t>
            </a:r>
            <a:r>
              <a:rPr kumimoji="1" lang="zh-CN" altLang="en-US" sz="2400" b="1" dirty="0">
                <a:latin typeface="+mn-ea"/>
                <a:ea typeface="+mn-ea"/>
              </a:rPr>
              <a:t>年开始全面推行以国际单位制为基础的法定计量单位。 其中包括可与国际单位制并用的非国际单位制单位。</a:t>
            </a: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6"/>
          <p:cNvSpPr txBox="1">
            <a:spLocks noChangeArrowheads="1"/>
          </p:cNvSpPr>
          <p:nvPr/>
        </p:nvSpPr>
        <p:spPr bwMode="auto">
          <a:xfrm>
            <a:off x="2855640" y="0"/>
            <a:ext cx="69342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  绪 论 </a:t>
            </a:r>
          </a:p>
        </p:txBody>
      </p:sp>
      <p:sp>
        <p:nvSpPr>
          <p:cNvPr id="37892" name="Text Box 1027"/>
          <p:cNvSpPr txBox="1">
            <a:spLocks noChangeArrowheads="1"/>
          </p:cNvSpPr>
          <p:nvPr/>
        </p:nvSpPr>
        <p:spPr bwMode="auto">
          <a:xfrm>
            <a:off x="119336" y="1335088"/>
            <a:ext cx="3394075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</a:p>
        </p:txBody>
      </p:sp>
      <p:grpSp>
        <p:nvGrpSpPr>
          <p:cNvPr id="37893" name="Group 1034"/>
          <p:cNvGrpSpPr>
            <a:grpSpLocks/>
          </p:cNvGrpSpPr>
          <p:nvPr/>
        </p:nvGrpSpPr>
        <p:grpSpPr bwMode="auto">
          <a:xfrm>
            <a:off x="2927648" y="2564904"/>
            <a:ext cx="6934200" cy="2617787"/>
            <a:chOff x="950" y="1935"/>
            <a:chExt cx="4368" cy="1649"/>
          </a:xfrm>
        </p:grpSpPr>
        <p:sp>
          <p:nvSpPr>
            <p:cNvPr id="436229" name="Text Box 1029"/>
            <p:cNvSpPr txBox="1">
              <a:spLocks noChangeArrowheads="1"/>
            </p:cNvSpPr>
            <p:nvPr/>
          </p:nvSpPr>
          <p:spPr bwMode="auto">
            <a:xfrm>
              <a:off x="950" y="1935"/>
              <a:ext cx="4368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一节  基础化学课程的地位和作用</a:t>
              </a:r>
            </a:p>
          </p:txBody>
        </p:sp>
        <p:sp>
          <p:nvSpPr>
            <p:cNvPr id="436230" name="Text Box 1030"/>
            <p:cNvSpPr txBox="1">
              <a:spLocks noChangeArrowheads="1"/>
            </p:cNvSpPr>
            <p:nvPr/>
          </p:nvSpPr>
          <p:spPr bwMode="auto">
            <a:xfrm>
              <a:off x="1008" y="2601"/>
              <a:ext cx="3974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二节  我国的法定计量单位</a:t>
              </a:r>
            </a:p>
          </p:txBody>
        </p:sp>
        <p:sp>
          <p:nvSpPr>
            <p:cNvPr id="436231" name="Text Box 1031"/>
            <p:cNvSpPr txBox="1">
              <a:spLocks noChangeArrowheads="1"/>
            </p:cNvSpPr>
            <p:nvPr/>
          </p:nvSpPr>
          <p:spPr bwMode="auto">
            <a:xfrm>
              <a:off x="1041" y="3225"/>
              <a:ext cx="3135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三节  溶液的组成标度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8" name="Text Box 6">
            <a:hlinkClick r:id="rId2" action="ppaction://hlinksldjump"/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 rtlCol="0">
            <a:normAutofit/>
          </a:bodyPr>
          <a:lstStyle/>
          <a:p>
            <a:pPr defTabSz="817563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三节  溶液的组成标度</a:t>
            </a:r>
            <a:endParaRPr kumimoji="1" lang="zh-CN" altLang="en-US" b="1" dirty="0">
              <a:effectLst>
                <a:outerShdw blurRad="38100" dist="38100" dir="2700000" algn="tl">
                  <a:srgbClr val="C0C0C0"/>
                </a:outerShdw>
              </a:effectLst>
              <a:hlinkClick r:id="rId2" action="ppaction://hlinksldjump"/>
            </a:endParaRPr>
          </a:p>
        </p:txBody>
      </p:sp>
      <p:sp>
        <p:nvSpPr>
          <p:cNvPr id="51203" name="内容占位符 4"/>
          <p:cNvSpPr>
            <a:spLocks noGrp="1"/>
          </p:cNvSpPr>
          <p:nvPr>
            <p:ph idx="1"/>
          </p:nvPr>
        </p:nvSpPr>
        <p:spPr>
          <a:xfrm>
            <a:off x="1271464" y="1855788"/>
            <a:ext cx="9166349" cy="45259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 、质量摩尔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摩尔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浓度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24392" y="637698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049EF0-0255-469F-A826-B834768A905C}" type="slidenum">
              <a:rPr lang="en-US" altLang="zh-CN" sz="1600">
                <a:ea typeface="宋体" pitchFamily="2" charset="-122"/>
              </a:rPr>
              <a:pPr/>
              <a:t>30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lang="zh-CN" altLang="en-US" sz="3200"/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78633" y="6295710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D5AB45-8B8F-4203-BC1E-A9262E185872}" type="slidenum">
              <a:rPr lang="en-US" altLang="zh-CN" sz="1600">
                <a:ea typeface="宋体" pitchFamily="2" charset="-122"/>
              </a:rPr>
              <a:pPr/>
              <a:t>31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38916" name="Text Box 30"/>
          <p:cNvSpPr txBox="1">
            <a:spLocks noChangeArrowheads="1"/>
          </p:cNvSpPr>
          <p:nvPr/>
        </p:nvSpPr>
        <p:spPr bwMode="auto">
          <a:xfrm>
            <a:off x="551384" y="1582289"/>
            <a:ext cx="10873207" cy="145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defRPr/>
            </a:pP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物质的量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表示物质数量的基本物理量，单位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摩尔（符号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400" b="1" baseline="-25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位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o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，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基本单元数目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12kg 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原子数目相同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（大约为 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6.02×10</a:t>
            </a:r>
            <a:r>
              <a:rPr kumimoji="1"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23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7" name="Rectangle 3072"/>
          <p:cNvSpPr>
            <a:spLocks noChangeArrowheads="1"/>
          </p:cNvSpPr>
          <p:nvPr/>
        </p:nvSpPr>
        <p:spPr bwMode="auto">
          <a:xfrm>
            <a:off x="2190116" y="4867397"/>
            <a:ext cx="7786688" cy="616579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度的单位常以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mol .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代替</a:t>
            </a:r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2163762" y="3406376"/>
            <a:ext cx="7864475" cy="809625"/>
            <a:chOff x="937396" y="3574729"/>
            <a:chExt cx="7863740" cy="810479"/>
          </a:xfrm>
        </p:grpSpPr>
        <p:sp>
          <p:nvSpPr>
            <p:cNvPr id="18" name="矩形 17"/>
            <p:cNvSpPr/>
            <p:nvPr/>
          </p:nvSpPr>
          <p:spPr>
            <a:xfrm>
              <a:off x="937396" y="3762252"/>
              <a:ext cx="2350868" cy="4624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latin typeface="+mn-ea"/>
                  <a:ea typeface="+mn-ea"/>
                </a:rPr>
                <a:t>物质的量浓度：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sp>
          <p:nvSpPr>
            <p:cNvPr id="3081" name="Text Box 303"/>
            <p:cNvSpPr txBox="1">
              <a:spLocks noChangeArrowheads="1"/>
            </p:cNvSpPr>
            <p:nvPr/>
          </p:nvSpPr>
          <p:spPr bwMode="auto">
            <a:xfrm>
              <a:off x="5786446" y="3857628"/>
              <a:ext cx="3014690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单位：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ol ·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-3</a:t>
              </a:r>
            </a:p>
          </p:txBody>
        </p:sp>
        <p:graphicFrame>
          <p:nvGraphicFramePr>
            <p:cNvPr id="3074" name="Object 7"/>
            <p:cNvGraphicFramePr>
              <a:graphicFrameLocks noChangeAspect="1"/>
            </p:cNvGraphicFramePr>
            <p:nvPr/>
          </p:nvGraphicFramePr>
          <p:xfrm>
            <a:off x="3427777" y="3574729"/>
            <a:ext cx="1428950" cy="727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342751" progId="Equation.DSMT4">
                    <p:embed/>
                  </p:oleObj>
                </mc:Choice>
                <mc:Fallback>
                  <p:oleObj name="Equation" r:id="rId3" imgW="672808" imgH="34275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777" y="3574729"/>
                          <a:ext cx="1428950" cy="727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3"/>
          <p:cNvSpPr>
            <a:spLocks noGrp="1"/>
          </p:cNvSpPr>
          <p:nvPr>
            <p:ph type="title"/>
          </p:nvPr>
        </p:nvSpPr>
        <p:spPr>
          <a:xfrm>
            <a:off x="1598839" y="193412"/>
            <a:ext cx="10023021" cy="975254"/>
          </a:xfrm>
        </p:spPr>
        <p:txBody>
          <a:bodyPr/>
          <a:lstStyle/>
          <a:p>
            <a:r>
              <a:rPr kumimoji="1" lang="en-US" altLang="zh-CN" sz="3600" b="1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zh-CN" altLang="en-US" sz="3600" b="1" dirty="0">
                <a:latin typeface="Times New Roman" pitchFamily="18" charset="0"/>
                <a:ea typeface="隶书" pitchFamily="49" charset="-122"/>
              </a:rPr>
              <a:t>、质量摩尔浓度</a:t>
            </a:r>
            <a:endParaRPr lang="zh-CN" altLang="en-US" sz="3600" dirty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49867" y="635584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59E7F03-67D3-416D-9E40-019D55E5B370}" type="slidenum">
              <a:rPr lang="en-US" altLang="zh-CN" sz="1600">
                <a:ea typeface="宋体" pitchFamily="2" charset="-122"/>
              </a:rPr>
              <a:pPr/>
              <a:t>32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2228" name="Rectangle 18"/>
          <p:cNvSpPr>
            <a:spLocks noChangeArrowheads="1"/>
          </p:cNvSpPr>
          <p:nvPr/>
        </p:nvSpPr>
        <p:spPr bwMode="auto">
          <a:xfrm>
            <a:off x="6596063" y="3500438"/>
            <a:ext cx="25908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: mol·kg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endParaRPr kumimoji="1" lang="en-US" altLang="zh-CN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2495550" y="5229225"/>
            <a:ext cx="73914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摩尔分数和质量摩尔浓度与温度无关。</a:t>
            </a:r>
          </a:p>
        </p:txBody>
      </p:sp>
      <p:sp>
        <p:nvSpPr>
          <p:cNvPr id="52230" name="Text Box 20"/>
          <p:cNvSpPr txBox="1">
            <a:spLocks noChangeArrowheads="1"/>
          </p:cNvSpPr>
          <p:nvPr/>
        </p:nvSpPr>
        <p:spPr bwMode="auto">
          <a:xfrm>
            <a:off x="983432" y="1428751"/>
            <a:ext cx="1036915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摩尔浓度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arit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为溶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质的量除以溶剂的质量，符号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                           </a:t>
            </a:r>
          </a:p>
        </p:txBody>
      </p:sp>
      <p:grpSp>
        <p:nvGrpSpPr>
          <p:cNvPr id="52231" name="Group 5"/>
          <p:cNvGrpSpPr>
            <a:grpSpLocks/>
          </p:cNvGrpSpPr>
          <p:nvPr/>
        </p:nvGrpSpPr>
        <p:grpSpPr bwMode="auto">
          <a:xfrm>
            <a:off x="2952750" y="3070224"/>
            <a:ext cx="3765550" cy="965200"/>
            <a:chOff x="1920" y="1728"/>
            <a:chExt cx="2372" cy="608"/>
          </a:xfrm>
        </p:grpSpPr>
        <p:sp>
          <p:nvSpPr>
            <p:cNvPr id="52232" name="Rectangle 24"/>
            <p:cNvSpPr>
              <a:spLocks noChangeArrowheads="1"/>
            </p:cNvSpPr>
            <p:nvPr/>
          </p:nvSpPr>
          <p:spPr bwMode="auto">
            <a:xfrm>
              <a:off x="1920" y="1920"/>
              <a:ext cx="391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3" name="Rectangle 25"/>
            <p:cNvSpPr>
              <a:spLocks noChangeArrowheads="1"/>
            </p:cNvSpPr>
            <p:nvPr/>
          </p:nvSpPr>
          <p:spPr bwMode="auto">
            <a:xfrm>
              <a:off x="2448" y="1728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2234" name="Rectangle 27"/>
            <p:cNvSpPr>
              <a:spLocks noChangeArrowheads="1"/>
            </p:cNvSpPr>
            <p:nvPr/>
          </p:nvSpPr>
          <p:spPr bwMode="auto">
            <a:xfrm>
              <a:off x="4176" y="2001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5" name="Line 1"/>
            <p:cNvSpPr>
              <a:spLocks noChangeShapeType="1"/>
            </p:cNvSpPr>
            <p:nvPr/>
          </p:nvSpPr>
          <p:spPr bwMode="auto">
            <a:xfrm>
              <a:off x="2352" y="2160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6" name="Line 2"/>
            <p:cNvSpPr>
              <a:spLocks noChangeShapeType="1"/>
            </p:cNvSpPr>
            <p:nvPr/>
          </p:nvSpPr>
          <p:spPr bwMode="auto">
            <a:xfrm>
              <a:off x="2352" y="220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7" name="Rectangle 4"/>
            <p:cNvSpPr>
              <a:spLocks noChangeArrowheads="1"/>
            </p:cNvSpPr>
            <p:nvPr/>
          </p:nvSpPr>
          <p:spPr bwMode="auto">
            <a:xfrm>
              <a:off x="3168" y="1920"/>
              <a:ext cx="1056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>
                  <a:latin typeface="Times New Roman" pitchFamily="18" charset="0"/>
                  <a:ea typeface="隶书" pitchFamily="49" charset="-122"/>
                </a:rPr>
                <a:t>A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976320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C30824-861F-49F5-BE27-E7C9C396AA88}" type="slidenum">
              <a:rPr lang="en-US" altLang="zh-CN" sz="1600">
                <a:ea typeface="宋体" pitchFamily="2" charset="-122"/>
              </a:rPr>
              <a:pPr/>
              <a:t>33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5" name="Text Box 27"/>
          <p:cNvSpPr txBox="1">
            <a:spLocks noChangeArrowheads="1"/>
          </p:cNvSpPr>
          <p:nvPr/>
        </p:nvSpPr>
        <p:spPr bwMode="auto">
          <a:xfrm>
            <a:off x="983432" y="1590071"/>
            <a:ext cx="100091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摩尔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量分数或物质的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2" name="Group 1"/>
          <p:cNvGrpSpPr>
            <a:grpSpLocks/>
          </p:cNvGrpSpPr>
          <p:nvPr/>
        </p:nvGrpSpPr>
        <p:grpSpPr bwMode="auto">
          <a:xfrm>
            <a:off x="3471369" y="2719095"/>
            <a:ext cx="4451350" cy="812800"/>
            <a:chOff x="1536" y="2160"/>
            <a:chExt cx="2804" cy="512"/>
          </a:xfrm>
        </p:grpSpPr>
        <p:grpSp>
          <p:nvGrpSpPr>
            <p:cNvPr id="4112" name="Group 0"/>
            <p:cNvGrpSpPr>
              <a:grpSpLocks/>
            </p:cNvGrpSpPr>
            <p:nvPr/>
          </p:nvGrpSpPr>
          <p:grpSpPr bwMode="auto">
            <a:xfrm>
              <a:off x="1536" y="2160"/>
              <a:ext cx="2284" cy="512"/>
              <a:chOff x="1536" y="2160"/>
              <a:chExt cx="2284" cy="512"/>
            </a:xfrm>
          </p:grpSpPr>
          <p:sp>
            <p:nvSpPr>
              <p:cNvPr id="4114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5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6" name="Rectangle 33"/>
              <p:cNvSpPr>
                <a:spLocks noChangeArrowheads="1"/>
              </p:cNvSpPr>
              <p:nvPr/>
            </p:nvSpPr>
            <p:spPr bwMode="auto">
              <a:xfrm>
                <a:off x="1536" y="2212"/>
                <a:ext cx="391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3600" b="1" i="1">
                    <a:latin typeface="Times New Roman" pitchFamily="18" charset="0"/>
                    <a:ea typeface="隶书" pitchFamily="49" charset="-122"/>
                  </a:rPr>
                  <a:t>x</a:t>
                </a:r>
                <a:r>
                  <a:rPr kumimoji="1" lang="en-US" altLang="zh-CN" sz="3600" b="1" baseline="-25000">
                    <a:latin typeface="Times New Roman" pitchFamily="18" charset="0"/>
                    <a:ea typeface="隶书" pitchFamily="49" charset="-122"/>
                  </a:rPr>
                  <a:t>B</a:t>
                </a:r>
                <a:endParaRPr kumimoji="1" lang="en-US" altLang="zh-CN" sz="3600" b="1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4117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18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9" name="Object 7"/>
              <p:cNvGraphicFramePr>
                <a:graphicFrameLocks noChangeAspect="1"/>
              </p:cNvGraphicFramePr>
              <p:nvPr/>
            </p:nvGraphicFramePr>
            <p:xfrm>
              <a:off x="2660" y="2271"/>
              <a:ext cx="116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30280" imgH="176760" progId="Equation.DSMT4">
                      <p:embed/>
                    </p:oleObj>
                  </mc:Choice>
                  <mc:Fallback>
                    <p:oleObj name="Equation" r:id="rId3" imgW="530280" imgH="1767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0" y="2271"/>
                            <a:ext cx="116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3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983432" y="4299279"/>
            <a:ext cx="87868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质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4" name="Group 1"/>
          <p:cNvGrpSpPr>
            <a:grpSpLocks/>
          </p:cNvGrpSpPr>
          <p:nvPr/>
        </p:nvGrpSpPr>
        <p:grpSpPr bwMode="auto">
          <a:xfrm>
            <a:off x="3329637" y="5014266"/>
            <a:ext cx="4593082" cy="781050"/>
            <a:chOff x="1087" y="2160"/>
            <a:chExt cx="3268" cy="492"/>
          </a:xfrm>
        </p:grpSpPr>
        <p:grpSp>
          <p:nvGrpSpPr>
            <p:cNvPr id="4106" name="Group 0"/>
            <p:cNvGrpSpPr>
              <a:grpSpLocks/>
            </p:cNvGrpSpPr>
            <p:nvPr/>
          </p:nvGrpSpPr>
          <p:grpSpPr bwMode="auto">
            <a:xfrm>
              <a:off x="1087" y="2160"/>
              <a:ext cx="2514" cy="492"/>
              <a:chOff x="1087" y="2160"/>
              <a:chExt cx="2514" cy="492"/>
            </a:xfrm>
          </p:grpSpPr>
          <p:sp>
            <p:nvSpPr>
              <p:cNvPr id="4108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9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33"/>
              <p:cNvSpPr>
                <a:spLocks noChangeArrowheads="1"/>
              </p:cNvSpPr>
              <p:nvPr/>
            </p:nvSpPr>
            <p:spPr bwMode="auto">
              <a:xfrm>
                <a:off x="1087" y="2212"/>
                <a:ext cx="738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  <a:defRPr/>
                </a:pPr>
                <a:r>
                  <a:rPr kumimoji="1" lang="en-US" altLang="zh-CN" sz="36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ω</a:t>
                </a:r>
                <a:r>
                  <a:rPr kumimoji="1" lang="en-US" altLang="zh-CN" sz="3600" b="1" i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1" lang="en-US" altLang="zh-CN" sz="3600" b="1" baseline="-25000" dirty="0">
                    <a:latin typeface="Times New Roman" pitchFamily="18" charset="0"/>
                    <a:ea typeface="隶书" pitchFamily="49" charset="-122"/>
                  </a:rPr>
                  <a:t>B</a:t>
                </a:r>
              </a:p>
            </p:txBody>
          </p:sp>
          <p:sp>
            <p:nvSpPr>
              <p:cNvPr id="4111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72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8" name="Object 16"/>
              <p:cNvGraphicFramePr>
                <a:graphicFrameLocks noChangeAspect="1"/>
              </p:cNvGraphicFramePr>
              <p:nvPr/>
            </p:nvGraphicFramePr>
            <p:xfrm>
              <a:off x="2881" y="2291"/>
              <a:ext cx="72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27960" imgH="156240" progId="Equation.DSMT4">
                      <p:embed/>
                    </p:oleObj>
                  </mc:Choice>
                  <mc:Fallback>
                    <p:oleObj name="Equation" r:id="rId5" imgW="327960" imgH="1562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" y="2291"/>
                            <a:ext cx="720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31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4105" name="Text Box 24"/>
          <p:cNvSpPr>
            <a:spLocks noGrp="1" noChangeArrowheads="1"/>
          </p:cNvSpPr>
          <p:nvPr>
            <p:ph type="title"/>
          </p:nvPr>
        </p:nvSpPr>
        <p:spPr>
          <a:xfrm>
            <a:off x="2736090" y="308601"/>
            <a:ext cx="4762842" cy="654795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400" b="1">
                <a:latin typeface="Times New Roman" pitchFamily="18" charset="0"/>
                <a:ea typeface="华文行楷" pitchFamily="2" charset="-122"/>
              </a:rPr>
              <a:t>3</a:t>
            </a:r>
            <a:r>
              <a:rPr kumimoji="1" lang="zh-CN" altLang="en-US" sz="3400" b="1">
                <a:latin typeface="Times New Roman" pitchFamily="18" charset="0"/>
                <a:ea typeface="华文行楷" pitchFamily="2" charset="-122"/>
              </a:rPr>
              <a:t>、摩尔分数与质量分数</a:t>
            </a:r>
          </a:p>
        </p:txBody>
      </p:sp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048328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5374B9-7E44-470B-B301-EA18ADF15878}" type="slidenum">
              <a:rPr lang="en-US" altLang="zh-CN" sz="1600">
                <a:ea typeface="宋体" pitchFamily="2" charset="-122"/>
              </a:rPr>
              <a:pPr/>
              <a:t>34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3251" name="Text Box 24"/>
          <p:cNvSpPr txBox="1">
            <a:spLocks noChangeArrowheads="1"/>
          </p:cNvSpPr>
          <p:nvPr/>
        </p:nvSpPr>
        <p:spPr bwMode="auto">
          <a:xfrm>
            <a:off x="839416" y="1831975"/>
            <a:ext cx="9937104" cy="16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未知其相对分子质量的物质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可用质量浓度表示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浓度</a:t>
            </a:r>
            <a:endParaRPr kumimoji="1" lang="zh-CN" altLang="en-US" sz="28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2" name="Text Box 26"/>
          <p:cNvSpPr txBox="1">
            <a:spLocks noChangeArrowheads="1"/>
          </p:cNvSpPr>
          <p:nvPr/>
        </p:nvSpPr>
        <p:spPr bwMode="auto">
          <a:xfrm>
            <a:off x="5340896" y="4899818"/>
            <a:ext cx="4126451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：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m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等。</a:t>
            </a:r>
          </a:p>
        </p:txBody>
      </p:sp>
      <p:grpSp>
        <p:nvGrpSpPr>
          <p:cNvPr id="53253" name="Group 0"/>
          <p:cNvGrpSpPr>
            <a:grpSpLocks/>
          </p:cNvGrpSpPr>
          <p:nvPr/>
        </p:nvGrpSpPr>
        <p:grpSpPr bwMode="auto">
          <a:xfrm>
            <a:off x="3359696" y="3601100"/>
            <a:ext cx="3505200" cy="733425"/>
            <a:chOff x="1392" y="2352"/>
            <a:chExt cx="2208" cy="462"/>
          </a:xfrm>
        </p:grpSpPr>
        <p:sp>
          <p:nvSpPr>
            <p:cNvPr id="53255" name="Line 29"/>
            <p:cNvSpPr>
              <a:spLocks noChangeShapeType="1"/>
            </p:cNvSpPr>
            <p:nvPr/>
          </p:nvSpPr>
          <p:spPr bwMode="auto">
            <a:xfrm>
              <a:off x="1968" y="268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6" name="Line 30"/>
            <p:cNvSpPr>
              <a:spLocks noChangeShapeType="1"/>
            </p:cNvSpPr>
            <p:nvPr/>
          </p:nvSpPr>
          <p:spPr bwMode="auto">
            <a:xfrm>
              <a:off x="1968" y="2736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7" name="Rectangle 31"/>
            <p:cNvSpPr>
              <a:spLocks noChangeArrowheads="1"/>
            </p:cNvSpPr>
            <p:nvPr/>
          </p:nvSpPr>
          <p:spPr bwMode="auto">
            <a:xfrm>
              <a:off x="1392" y="2400"/>
              <a:ext cx="395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ρ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3258" name="Rectangle 32"/>
            <p:cNvSpPr>
              <a:spLocks noChangeArrowheads="1"/>
            </p:cNvSpPr>
            <p:nvPr/>
          </p:nvSpPr>
          <p:spPr bwMode="auto">
            <a:xfrm>
              <a:off x="2033" y="2371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3259" name="Rectangle 33"/>
            <p:cNvSpPr>
              <a:spLocks noChangeArrowheads="1"/>
            </p:cNvSpPr>
            <p:nvPr/>
          </p:nvSpPr>
          <p:spPr bwMode="auto">
            <a:xfrm>
              <a:off x="2688" y="2352"/>
              <a:ext cx="912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V</a:t>
              </a:r>
            </a:p>
          </p:txBody>
        </p:sp>
      </p:grpSp>
      <p:sp>
        <p:nvSpPr>
          <p:cNvPr id="53254" name="Text Box 23"/>
          <p:cNvSpPr>
            <a:spLocks noGrp="1" noChangeArrowheads="1"/>
          </p:cNvSpPr>
          <p:nvPr>
            <p:ph type="title"/>
          </p:nvPr>
        </p:nvSpPr>
        <p:spPr>
          <a:xfrm>
            <a:off x="2246839" y="317812"/>
            <a:ext cx="6260047" cy="589777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Times New Roman" pitchFamily="18" charset="0"/>
                <a:ea typeface="隶书" pitchFamily="49" charset="-122"/>
              </a:rPr>
              <a:t>4.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质量浓度（</a:t>
            </a:r>
            <a:r>
              <a:rPr kumimoji="1" lang="en-US" altLang="zh-CN" sz="3200" b="1" i="1" dirty="0">
                <a:latin typeface="Times New Roman" pitchFamily="18" charset="0"/>
                <a:ea typeface="隶书" pitchFamily="49" charset="-122"/>
              </a:rPr>
              <a:t>mass concentration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）</a:t>
            </a:r>
          </a:p>
        </p:txBody>
      </p:sp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07829" y="631295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88089B-3AE8-43B9-9235-BF1C1BC998DD}" type="slidenum">
              <a:rPr lang="en-US" altLang="zh-CN" sz="1600">
                <a:ea typeface="宋体" pitchFamily="2" charset="-122"/>
              </a:rPr>
              <a:pPr/>
              <a:t>35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126" name="Text Box 1053"/>
          <p:cNvSpPr txBox="1">
            <a:spLocks noChangeArrowheads="1"/>
          </p:cNvSpPr>
          <p:nvPr/>
        </p:nvSpPr>
        <p:spPr bwMode="auto">
          <a:xfrm>
            <a:off x="1415480" y="179923"/>
            <a:ext cx="1044116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人血浆中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26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4.7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们的物质的量浓度（单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各为多少？</a:t>
            </a:r>
          </a:p>
        </p:txBody>
      </p:sp>
      <p:sp>
        <p:nvSpPr>
          <p:cNvPr id="246814" name="Text Box 1054"/>
          <p:cNvSpPr txBox="1">
            <a:spLocks noChangeArrowheads="1"/>
          </p:cNvSpPr>
          <p:nvPr/>
        </p:nvSpPr>
        <p:spPr bwMode="auto">
          <a:xfrm>
            <a:off x="1524001" y="2133601"/>
            <a:ext cx="11160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2286000" y="2057401"/>
            <a:ext cx="7988300" cy="2659063"/>
            <a:chOff x="480" y="1296"/>
            <a:chExt cx="5032" cy="1675"/>
          </a:xfrm>
        </p:grpSpPr>
        <p:graphicFrame>
          <p:nvGraphicFramePr>
            <p:cNvPr id="5123" name="Object 1024"/>
            <p:cNvGraphicFramePr>
              <a:graphicFrameLocks noChangeAspect="1"/>
            </p:cNvGraphicFramePr>
            <p:nvPr/>
          </p:nvGraphicFramePr>
          <p:xfrm>
            <a:off x="535" y="1296"/>
            <a:ext cx="4977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12920" imgH="634680" progId="Equation.DSMT4">
                    <p:embed/>
                  </p:oleObj>
                </mc:Choice>
                <mc:Fallback>
                  <p:oleObj name="Equation" r:id="rId2" imgW="4012920" imgH="63468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1296"/>
                          <a:ext cx="4977" cy="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25"/>
            <p:cNvGraphicFramePr>
              <a:graphicFrameLocks noChangeAspect="1"/>
            </p:cNvGraphicFramePr>
            <p:nvPr/>
          </p:nvGraphicFramePr>
          <p:xfrm>
            <a:off x="480" y="2208"/>
            <a:ext cx="4992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52600" imgH="634680" progId="Equation.DSMT4">
                    <p:embed/>
                  </p:oleObj>
                </mc:Choice>
                <mc:Fallback>
                  <p:oleObj name="Equation" r:id="rId4" imgW="4152600" imgH="63468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4992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86" name="Object 1026"/>
          <p:cNvGraphicFramePr>
            <a:graphicFrameLocks noChangeAspect="1"/>
          </p:cNvGraphicFramePr>
          <p:nvPr/>
        </p:nvGraphicFramePr>
        <p:xfrm>
          <a:off x="2374900" y="4876801"/>
          <a:ext cx="7823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6960" imgH="634680" progId="Equation.DSMT4">
                  <p:embed/>
                </p:oleObj>
              </mc:Choice>
              <mc:Fallback>
                <p:oleObj name="Equation" r:id="rId6" imgW="3936960" imgH="634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876801"/>
                        <a:ext cx="782320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4"/>
              <p:cNvSpPr txBox="1">
                <a:spLocks noChangeArrowheads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 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市售浓硫酸的密度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1.84 kg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, H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SO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4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的质量分数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96%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计算物质的量浓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a:rPr kumimoji="1" lang="en-US" altLang="zh-CN" sz="2800" b="1" i="1" baseline="-25000" dirty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与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i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1/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单位用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mol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152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blipFill>
                <a:blip r:embed="rId3"/>
                <a:stretch>
                  <a:fillRect l="-1209" r="-1028" b="-4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0396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412F91-EB41-41FB-9FC9-F175172B2425}" type="slidenum">
              <a:rPr lang="en-US" altLang="zh-CN" sz="1600">
                <a:ea typeface="宋体" pitchFamily="2" charset="-122"/>
              </a:rPr>
              <a:pPr/>
              <a:t>36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45788" name="Text Box 28"/>
          <p:cNvSpPr txBox="1">
            <a:spLocks noChangeArrowheads="1"/>
          </p:cNvSpPr>
          <p:nvPr/>
        </p:nvSpPr>
        <p:spPr bwMode="auto">
          <a:xfrm>
            <a:off x="868809" y="1943696"/>
            <a:ext cx="9493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81682"/>
              </p:ext>
            </p:extLst>
          </p:nvPr>
        </p:nvGraphicFramePr>
        <p:xfrm>
          <a:off x="1991544" y="2378075"/>
          <a:ext cx="7416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78075"/>
                        <a:ext cx="74168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9654"/>
              </p:ext>
            </p:extLst>
          </p:nvPr>
        </p:nvGraphicFramePr>
        <p:xfrm>
          <a:off x="1991544" y="3933056"/>
          <a:ext cx="7618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444240" progId="Equation.DSMT4">
                  <p:embed/>
                </p:oleObj>
              </mc:Choice>
              <mc:Fallback>
                <p:oleObj name="Equation" r:id="rId6" imgW="3288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933056"/>
                        <a:ext cx="76184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01201" y="630239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9D8C5D-F8B6-41D0-B97E-10620CBA71AD}" type="slidenum">
              <a:rPr lang="en-US" altLang="zh-CN" sz="1600">
                <a:ea typeface="宋体" pitchFamily="2" charset="-122"/>
              </a:rPr>
              <a:pPr/>
              <a:t>37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4" name="Text Box 21"/>
          <p:cNvSpPr txBox="1">
            <a:spLocks noChangeArrowheads="1"/>
          </p:cNvSpPr>
          <p:nvPr/>
        </p:nvSpPr>
        <p:spPr bwMode="auto">
          <a:xfrm>
            <a:off x="1631504" y="193676"/>
            <a:ext cx="9036497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将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7.0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结晶草酸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 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·2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 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溶于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93.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水中，求草酸的质量摩尔浓度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和摩尔分数 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 </a:t>
            </a:r>
            <a:r>
              <a:rPr kumimoji="1" lang="zh-CN" altLang="en-US" sz="2800" b="1" baseline="-25000" dirty="0">
                <a:latin typeface="Times New Roman" pitchFamily="18" charset="0"/>
                <a:ea typeface="隶书" pitchFamily="49" charset="-122"/>
              </a:rPr>
              <a:t>。</a:t>
            </a:r>
          </a:p>
        </p:txBody>
      </p:sp>
      <p:sp>
        <p:nvSpPr>
          <p:cNvPr id="7175" name="Text Box 22"/>
          <p:cNvSpPr txBox="1">
            <a:spLocks noChangeArrowheads="1"/>
          </p:cNvSpPr>
          <p:nvPr/>
        </p:nvSpPr>
        <p:spPr bwMode="auto">
          <a:xfrm>
            <a:off x="2286000" y="2238375"/>
            <a:ext cx="914400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  <a:ea typeface="隶书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</a:rPr>
              <a:t>:</a:t>
            </a:r>
          </a:p>
        </p:txBody>
      </p:sp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3408363" y="2209800"/>
          <a:ext cx="5832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44240" progId="Equation.DSMT4">
                  <p:embed/>
                </p:oleObj>
              </mc:Choice>
              <mc:Fallback>
                <p:oleObj name="Equation" r:id="rId2" imgW="2679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209800"/>
                        <a:ext cx="5832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3455988" y="3340100"/>
          <a:ext cx="543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28600" progId="Equation.DSMT4">
                  <p:embed/>
                </p:oleObj>
              </mc:Choice>
              <mc:Fallback>
                <p:oleObj name="Equation" r:id="rId4" imgW="252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340100"/>
                        <a:ext cx="5432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/>
        </p:nvGraphicFramePr>
        <p:xfrm>
          <a:off x="1901825" y="4141788"/>
          <a:ext cx="82042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3680" imgH="888840" progId="Equation.DSMT4">
                  <p:embed/>
                </p:oleObj>
              </mc:Choice>
              <mc:Fallback>
                <p:oleObj name="Equation" r:id="rId6" imgW="4063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141788"/>
                        <a:ext cx="82042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FF4844D-57D8-4957-9D24-12412DFF4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3400"/>
            <a:ext cx="2514600" cy="685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 考 书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65C239AE-BF71-46D5-A367-D73BF85CE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8" y="1236925"/>
            <a:ext cx="9181020" cy="4953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 typeface="Symbol" panose="05050102010706020507" pitchFamily="18" charset="2"/>
              <a:buChar char="*"/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基础化学</a:t>
            </a:r>
            <a:r>
              <a:rPr lang="en-US" altLang="zh-CN" sz="2800" b="1" dirty="0"/>
              <a:t>》(</a:t>
            </a:r>
            <a:r>
              <a:rPr lang="zh-CN" altLang="en-US" sz="2800" b="1" dirty="0"/>
              <a:t>第六版</a:t>
            </a:r>
            <a:r>
              <a:rPr lang="en-US" altLang="zh-CN" sz="2800" b="1" dirty="0"/>
              <a:t>) • </a:t>
            </a:r>
            <a:r>
              <a:rPr lang="zh-CN" altLang="en-US" sz="2800" b="1" dirty="0"/>
              <a:t>魏祖期      人民卫生出版社</a:t>
            </a:r>
          </a:p>
          <a:p>
            <a:pPr>
              <a:lnSpc>
                <a:spcPct val="200000"/>
              </a:lnSpc>
              <a:buFont typeface="Symbol" panose="05050102010706020507" pitchFamily="18" charset="2"/>
              <a:buChar char="*"/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基础化学</a:t>
            </a:r>
            <a:r>
              <a:rPr lang="en-US" altLang="zh-CN" sz="2800" b="1" dirty="0"/>
              <a:t>》• </a:t>
            </a:r>
            <a:r>
              <a:rPr lang="zh-CN" altLang="en-US" sz="2800" b="1" dirty="0"/>
              <a:t>徐春祥                      高等教育出版社</a:t>
            </a:r>
          </a:p>
          <a:p>
            <a:pPr>
              <a:lnSpc>
                <a:spcPct val="200000"/>
              </a:lnSpc>
              <a:buFontTx/>
              <a:buChar char="*"/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基础化学学习指导</a:t>
            </a:r>
            <a:r>
              <a:rPr lang="en-US" altLang="zh-CN" sz="2800" b="1" dirty="0"/>
              <a:t>》 • </a:t>
            </a:r>
            <a:r>
              <a:rPr lang="zh-CN" altLang="en-US" sz="2800" b="1" dirty="0"/>
              <a:t>张欣荣     第二军医大学出版社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现代化学基础</a:t>
            </a:r>
            <a:r>
              <a:rPr lang="en-US" altLang="zh-CN" sz="2800" b="1" dirty="0"/>
              <a:t>》· </a:t>
            </a:r>
            <a:r>
              <a:rPr lang="zh-CN" altLang="en-US" sz="2800" b="1" dirty="0"/>
              <a:t>沈光球 等         清华大学出版社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医用基础化学</a:t>
            </a:r>
            <a:r>
              <a:rPr lang="en-US" altLang="zh-CN" sz="2800" b="1" dirty="0"/>
              <a:t>》· </a:t>
            </a:r>
            <a:r>
              <a:rPr lang="zh-CN" altLang="en-US" sz="2800" b="1" dirty="0"/>
              <a:t>韩振茂              高等教育出版社            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 flipV="1">
            <a:off x="995082" y="5733055"/>
            <a:ext cx="10085293" cy="122739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12700" cap="flat" cmpd="sng" algn="ctr">
            <a:noFill/>
            <a:prstDash val="solid"/>
            <a:miter lim="800000"/>
          </a:ln>
          <a:effectLst>
            <a:innerShdw blurRad="25400" dist="25400" dir="13500000">
              <a:prstClr val="black">
                <a:alpha val="50000"/>
              </a:prstClr>
            </a:innerShdw>
          </a:effectLst>
        </p:spPr>
        <p:txBody>
          <a:bodyPr lIns="91452" tIns="45727" rIns="91452" bIns="45727" rtlCol="0" anchor="ctr"/>
          <a:lstStyle/>
          <a:p>
            <a:pPr algn="ctr" defTabSz="1219170">
              <a:defRPr/>
            </a:pPr>
            <a:endParaRPr lang="zh-CN" altLang="en-US" sz="2400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56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347" y="690451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275" y="949903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443" y="690451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组合 59"/>
          <p:cNvGrpSpPr/>
          <p:nvPr/>
        </p:nvGrpSpPr>
        <p:grpSpPr>
          <a:xfrm>
            <a:off x="3134831" y="754259"/>
            <a:ext cx="1697140" cy="1872077"/>
            <a:chOff x="8439634" y="3544648"/>
            <a:chExt cx="1611146" cy="1817848"/>
          </a:xfrm>
        </p:grpSpPr>
        <p:sp>
          <p:nvSpPr>
            <p:cNvPr id="61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2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5197008" y="754259"/>
            <a:ext cx="1697140" cy="1872077"/>
            <a:chOff x="8439634" y="3544648"/>
            <a:chExt cx="1611146" cy="1817848"/>
          </a:xfrm>
        </p:grpSpPr>
        <p:sp>
          <p:nvSpPr>
            <p:cNvPr id="64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5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7259186" y="754259"/>
            <a:ext cx="1697140" cy="1872077"/>
            <a:chOff x="8439634" y="3544648"/>
            <a:chExt cx="1611146" cy="1817848"/>
          </a:xfrm>
        </p:grpSpPr>
        <p:sp>
          <p:nvSpPr>
            <p:cNvPr id="67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8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650378" y="1330283"/>
            <a:ext cx="751526" cy="770742"/>
          </a:xfrm>
          <a:prstGeom prst="rect">
            <a:avLst/>
          </a:prstGeom>
          <a:noFill/>
        </p:spPr>
        <p:txBody>
          <a:bodyPr wrap="none" lIns="92729" tIns="46364" rIns="92729" bIns="46364" rtlCol="0">
            <a:spAutoFit/>
          </a:bodyPr>
          <a:lstStyle/>
          <a:p>
            <a:pPr defTabSz="1219170">
              <a:defRPr/>
            </a:pPr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感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881888" y="1317781"/>
            <a:ext cx="625345" cy="770742"/>
          </a:xfrm>
          <a:prstGeom prst="rect">
            <a:avLst/>
          </a:prstGeom>
          <a:noFill/>
        </p:spPr>
        <p:txBody>
          <a:bodyPr wrap="square" lIns="92729" tIns="46364" rIns="92729" bIns="46364" rtlCol="0">
            <a:spAutoFit/>
          </a:bodyPr>
          <a:lstStyle/>
          <a:p>
            <a:pPr defTabSz="1219170"/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！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712554" y="1330283"/>
            <a:ext cx="751526" cy="770742"/>
          </a:xfrm>
          <a:prstGeom prst="rect">
            <a:avLst/>
          </a:prstGeom>
          <a:noFill/>
        </p:spPr>
        <p:txBody>
          <a:bodyPr wrap="none" lIns="92729" tIns="46364" rIns="92729" bIns="46364" rtlCol="0">
            <a:spAutoFit/>
          </a:bodyPr>
          <a:lstStyle/>
          <a:p>
            <a:pPr defTabSz="1219170">
              <a:defRPr/>
            </a:pPr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谢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5" name="文本框 2199"/>
          <p:cNvSpPr txBox="1"/>
          <p:nvPr/>
        </p:nvSpPr>
        <p:spPr>
          <a:xfrm>
            <a:off x="3592289" y="5094702"/>
            <a:ext cx="4121666" cy="584790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南方医科大学药学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6176" y="2824301"/>
            <a:ext cx="1689772" cy="16790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462" y="2818497"/>
            <a:ext cx="1738435" cy="1738435"/>
          </a:xfrm>
          <a:prstGeom prst="rect">
            <a:avLst/>
          </a:prstGeom>
        </p:spPr>
      </p:pic>
      <p:sp>
        <p:nvSpPr>
          <p:cNvPr id="23" name="文本框 2199"/>
          <p:cNvSpPr txBox="1"/>
          <p:nvPr/>
        </p:nvSpPr>
        <p:spPr>
          <a:xfrm>
            <a:off x="3186176" y="4579460"/>
            <a:ext cx="1598539" cy="461679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2400" b="1" dirty="0">
                <a:solidFill>
                  <a:srgbClr val="0160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学院网站</a:t>
            </a:r>
          </a:p>
        </p:txBody>
      </p:sp>
      <p:sp>
        <p:nvSpPr>
          <p:cNvPr id="24" name="文本框 2199"/>
          <p:cNvSpPr txBox="1"/>
          <p:nvPr/>
        </p:nvSpPr>
        <p:spPr>
          <a:xfrm>
            <a:off x="6370582" y="4556932"/>
            <a:ext cx="1906315" cy="461679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2400" b="1" dirty="0">
                <a:solidFill>
                  <a:srgbClr val="0160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微信公众号</a:t>
            </a:r>
          </a:p>
        </p:txBody>
      </p:sp>
      <p:sp>
        <p:nvSpPr>
          <p:cNvPr id="29" name="矩形 28"/>
          <p:cNvSpPr/>
          <p:nvPr/>
        </p:nvSpPr>
        <p:spPr>
          <a:xfrm>
            <a:off x="766482" y="5795639"/>
            <a:ext cx="10972800" cy="120310"/>
          </a:xfrm>
          <a:prstGeom prst="rect">
            <a:avLst/>
          </a:prstGeom>
          <a:solidFill>
            <a:srgbClr val="012E57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09728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6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96413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861991" y="86744"/>
            <a:ext cx="8540750" cy="8318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一节、基础化学课程的地位和作用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6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5454124"/>
              </p:ext>
            </p:extLst>
          </p:nvPr>
        </p:nvGraphicFramePr>
        <p:xfrm>
          <a:off x="835025" y="1465263"/>
          <a:ext cx="10155238" cy="520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416802" imgH="4311090" progId="ChemDraw.Document.6.0">
                  <p:embed/>
                </p:oleObj>
              </mc:Choice>
              <mc:Fallback>
                <p:oleObj name="CS ChemDraw Drawing" r:id="rId2" imgW="8416802" imgH="431109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465263"/>
                        <a:ext cx="10155238" cy="520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9921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1BD8A3-21D1-428F-8001-17DE186B319B}" type="slidenum">
              <a:rPr lang="en-US" altLang="zh-CN" sz="1600">
                <a:ea typeface="宋体" pitchFamily="2" charset="-122"/>
              </a:rPr>
              <a:pPr/>
              <a:t>4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270" y="1061894"/>
            <a:ext cx="3603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古代化学发展简史</a:t>
            </a:r>
            <a:endParaRPr lang="zh-CN" altLang="en-US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3C606C-47A3-462D-BE4E-EEC9B2ACC30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306" y="1315309"/>
            <a:ext cx="2029415" cy="7129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5D69660-2A9F-40CF-9DD5-E298A8890B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2014" y="1465657"/>
            <a:ext cx="2029415" cy="13226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9DB799E-2D71-419C-B8E9-2F3837B623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464" y="3140968"/>
            <a:ext cx="2623072" cy="1985753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933228B7-FF10-4D94-A7C6-0CC6D1D7E6FB}"/>
              </a:ext>
            </a:extLst>
          </p:cNvPr>
          <p:cNvGrpSpPr/>
          <p:nvPr/>
        </p:nvGrpSpPr>
        <p:grpSpPr>
          <a:xfrm>
            <a:off x="7824192" y="3829961"/>
            <a:ext cx="3632445" cy="1296760"/>
            <a:chOff x="7824192" y="3829961"/>
            <a:chExt cx="3632445" cy="129676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608B2D2-196E-4B6D-AEC6-EFD69F732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4192" y="3829961"/>
              <a:ext cx="2289997" cy="1267395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D5C62B5E-1EEF-48B5-9CA7-4A797FED567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30594" y="3835313"/>
              <a:ext cx="1326043" cy="1291408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5539D47-E0FC-47D3-9980-B8E7892B9C6C}"/>
              </a:ext>
            </a:extLst>
          </p:cNvPr>
          <p:cNvGrpSpPr/>
          <p:nvPr/>
        </p:nvGrpSpPr>
        <p:grpSpPr>
          <a:xfrm>
            <a:off x="247226" y="5625665"/>
            <a:ext cx="3098545" cy="1239199"/>
            <a:chOff x="247226" y="5625665"/>
            <a:chExt cx="3098545" cy="123919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F43EB330-170A-4B66-9B1B-2B780A198D6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7226" y="5625665"/>
              <a:ext cx="1909022" cy="1183594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A248EFD-B7ED-4A65-ADE1-C400CC0E3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2323" y="5686060"/>
              <a:ext cx="1203448" cy="1178804"/>
            </a:xfrm>
            <a:prstGeom prst="rect">
              <a:avLst/>
            </a:prstGeom>
          </p:spPr>
        </p:pic>
      </p:grpSp>
      <p:pic>
        <p:nvPicPr>
          <p:cNvPr id="22" name="图片 21">
            <a:extLst>
              <a:ext uri="{FF2B5EF4-FFF2-40B4-BE49-F238E27FC236}">
                <a16:creationId xmlns:a16="http://schemas.microsoft.com/office/drawing/2014/main" id="{61B9AFDC-D5E2-4EA3-BC5C-1FEC0D50526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6877" y="5260871"/>
            <a:ext cx="2773699" cy="155658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2212BDC-B266-4D2E-A06A-F06D7312034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76" t="19178" r="22857" b="21366"/>
          <a:stretch/>
        </p:blipFill>
        <p:spPr>
          <a:xfrm>
            <a:off x="707134" y="1922965"/>
            <a:ext cx="1266592" cy="76069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>
            <a:extLst>
              <a:ext uri="{FF2B5EF4-FFF2-40B4-BE49-F238E27FC236}">
                <a16:creationId xmlns:a16="http://schemas.microsoft.com/office/drawing/2014/main" id="{B7FEA738-5D79-4418-80D8-C32F64F07C47}"/>
              </a:ext>
            </a:extLst>
          </p:cNvPr>
          <p:cNvSpPr/>
          <p:nvPr/>
        </p:nvSpPr>
        <p:spPr>
          <a:xfrm>
            <a:off x="5146269" y="2181286"/>
            <a:ext cx="2865436" cy="2757275"/>
          </a:xfrm>
          <a:prstGeom prst="ellipse">
            <a:avLst/>
          </a:prstGeom>
          <a:noFill/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DAC17B-B2C3-4226-B1FC-4FAFCDC7B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29CEF2-E0FE-4887-9505-725FB03AEFA1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5" name="图示 4">
            <a:extLst>
              <a:ext uri="{FF2B5EF4-FFF2-40B4-BE49-F238E27FC236}">
                <a16:creationId xmlns:a16="http://schemas.microsoft.com/office/drawing/2014/main" id="{D0DFF3A0-E766-419B-9291-F88B38614F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04741812"/>
              </p:ext>
            </p:extLst>
          </p:nvPr>
        </p:nvGraphicFramePr>
        <p:xfrm>
          <a:off x="3647819" y="1633516"/>
          <a:ext cx="5792192" cy="37174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4A0883FC-A59D-42FF-8BB0-8EA6174E6D30}"/>
              </a:ext>
            </a:extLst>
          </p:cNvPr>
          <p:cNvGrpSpPr/>
          <p:nvPr/>
        </p:nvGrpSpPr>
        <p:grpSpPr>
          <a:xfrm>
            <a:off x="3234189" y="142290"/>
            <a:ext cx="6487723" cy="6687972"/>
            <a:chOff x="3234189" y="142290"/>
            <a:chExt cx="6487723" cy="6687972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9F87C497-7B06-429F-9D78-5ED5505A3460}"/>
                </a:ext>
              </a:extLst>
            </p:cNvPr>
            <p:cNvGrpSpPr/>
            <p:nvPr/>
          </p:nvGrpSpPr>
          <p:grpSpPr>
            <a:xfrm>
              <a:off x="3234189" y="142290"/>
              <a:ext cx="6487723" cy="6687972"/>
              <a:chOff x="3234189" y="142290"/>
              <a:chExt cx="6487723" cy="6687972"/>
            </a:xfrm>
          </p:grpSpPr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E8BA8F6A-897D-43CC-B7F0-BD204A3A7702}"/>
                  </a:ext>
                </a:extLst>
              </p:cNvPr>
              <p:cNvGrpSpPr/>
              <p:nvPr/>
            </p:nvGrpSpPr>
            <p:grpSpPr>
              <a:xfrm>
                <a:off x="3234189" y="142290"/>
                <a:ext cx="6487723" cy="6248245"/>
                <a:chOff x="3234098" y="425606"/>
                <a:chExt cx="6487723" cy="6248245"/>
              </a:xfrm>
            </p:grpSpPr>
            <p:sp>
              <p:nvSpPr>
                <p:cNvPr id="46" name="椭圆 45">
                  <a:extLst>
                    <a:ext uri="{FF2B5EF4-FFF2-40B4-BE49-F238E27FC236}">
                      <a16:creationId xmlns:a16="http://schemas.microsoft.com/office/drawing/2014/main" id="{93996B17-5D3B-4C01-81B4-EA6045F8AB70}"/>
                    </a:ext>
                  </a:extLst>
                </p:cNvPr>
                <p:cNvSpPr/>
                <p:nvPr/>
              </p:nvSpPr>
              <p:spPr>
                <a:xfrm>
                  <a:off x="3659561" y="908720"/>
                  <a:ext cx="5592468" cy="5765131"/>
                </a:xfrm>
                <a:prstGeom prst="ellipse">
                  <a:avLst/>
                </a:prstGeom>
                <a:noFill/>
                <a:ln w="762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5" name="组合 24">
                  <a:extLst>
                    <a:ext uri="{FF2B5EF4-FFF2-40B4-BE49-F238E27FC236}">
                      <a16:creationId xmlns:a16="http://schemas.microsoft.com/office/drawing/2014/main" id="{6600F440-8F1B-493F-92DE-1DFFFB7E7A86}"/>
                    </a:ext>
                  </a:extLst>
                </p:cNvPr>
                <p:cNvGrpSpPr/>
                <p:nvPr/>
              </p:nvGrpSpPr>
              <p:grpSpPr>
                <a:xfrm>
                  <a:off x="3924717" y="1263928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26" name="椭圆 25">
                    <a:extLst>
                      <a:ext uri="{FF2B5EF4-FFF2-40B4-BE49-F238E27FC236}">
                        <a16:creationId xmlns:a16="http://schemas.microsoft.com/office/drawing/2014/main" id="{A5B4E546-5E9F-49B9-8AD9-C6300E41F643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27" name="椭圆 4">
                    <a:extLst>
                      <a:ext uri="{FF2B5EF4-FFF2-40B4-BE49-F238E27FC236}">
                        <a16:creationId xmlns:a16="http://schemas.microsoft.com/office/drawing/2014/main" id="{4501F45F-107C-41EA-B729-8CD8107B3C2F}"/>
                      </a:ext>
                    </a:extLst>
                  </p:cNvPr>
                  <p:cNvSpPr txBox="1"/>
                  <p:nvPr/>
                </p:nvSpPr>
                <p:spPr>
                  <a:xfrm>
                    <a:off x="2531623" y="152918"/>
                    <a:ext cx="728945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kern="12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药物化学</a:t>
                    </a:r>
                  </a:p>
                </p:txBody>
              </p:sp>
            </p:grpSp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23C01B41-5369-40BA-A6BC-ECB01603055C}"/>
                    </a:ext>
                  </a:extLst>
                </p:cNvPr>
                <p:cNvGrpSpPr/>
                <p:nvPr/>
              </p:nvGrpSpPr>
              <p:grpSpPr>
                <a:xfrm>
                  <a:off x="4041050" y="5168559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29" name="椭圆 28">
                    <a:extLst>
                      <a:ext uri="{FF2B5EF4-FFF2-40B4-BE49-F238E27FC236}">
                        <a16:creationId xmlns:a16="http://schemas.microsoft.com/office/drawing/2014/main" id="{7E1008C1-4D59-42E4-852E-9F01F14ACAD8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30" name="椭圆 4">
                    <a:extLst>
                      <a:ext uri="{FF2B5EF4-FFF2-40B4-BE49-F238E27FC236}">
                        <a16:creationId xmlns:a16="http://schemas.microsoft.com/office/drawing/2014/main" id="{13C5E432-3FAC-4B0F-B2CE-CCB129F589E0}"/>
                      </a:ext>
                    </a:extLst>
                  </p:cNvPr>
                  <p:cNvSpPr txBox="1"/>
                  <p:nvPr/>
                </p:nvSpPr>
                <p:spPr>
                  <a:xfrm>
                    <a:off x="2524464" y="187137"/>
                    <a:ext cx="817506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kern="12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生物 化学</a:t>
                    </a:r>
                  </a:p>
                </p:txBody>
              </p:sp>
            </p:grpSp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402153FD-6A58-4A16-A37C-B7BB5D790A4F}"/>
                    </a:ext>
                  </a:extLst>
                </p:cNvPr>
                <p:cNvGrpSpPr/>
                <p:nvPr/>
              </p:nvGrpSpPr>
              <p:grpSpPr>
                <a:xfrm>
                  <a:off x="6028381" y="425606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32" name="椭圆 31">
                    <a:extLst>
                      <a:ext uri="{FF2B5EF4-FFF2-40B4-BE49-F238E27FC236}">
                        <a16:creationId xmlns:a16="http://schemas.microsoft.com/office/drawing/2014/main" id="{47924A0A-D801-4083-AF74-851146C842D0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  <p:txBody>
                  <a:bodyPr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33" name="椭圆 4">
                    <a:extLst>
                      <a:ext uri="{FF2B5EF4-FFF2-40B4-BE49-F238E27FC236}">
                        <a16:creationId xmlns:a16="http://schemas.microsoft.com/office/drawing/2014/main" id="{C24B28A5-7CD7-49D4-835F-012EB4E3DDEF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903" y="152917"/>
                    <a:ext cx="920383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核化学</a:t>
                    </a:r>
                    <a:endPara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34" name="组合 33">
                  <a:extLst>
                    <a:ext uri="{FF2B5EF4-FFF2-40B4-BE49-F238E27FC236}">
                      <a16:creationId xmlns:a16="http://schemas.microsoft.com/office/drawing/2014/main" id="{81738DA4-2CD0-4975-A8A3-6B7EBCB415F6}"/>
                    </a:ext>
                  </a:extLst>
                </p:cNvPr>
                <p:cNvGrpSpPr/>
                <p:nvPr/>
              </p:nvGrpSpPr>
              <p:grpSpPr>
                <a:xfrm>
                  <a:off x="3234098" y="3252728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35" name="椭圆 34">
                    <a:extLst>
                      <a:ext uri="{FF2B5EF4-FFF2-40B4-BE49-F238E27FC236}">
                        <a16:creationId xmlns:a16="http://schemas.microsoft.com/office/drawing/2014/main" id="{3701990B-75DF-42E5-B0F2-FE20400E0CD6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36" name="椭圆 4">
                    <a:extLst>
                      <a:ext uri="{FF2B5EF4-FFF2-40B4-BE49-F238E27FC236}">
                        <a16:creationId xmlns:a16="http://schemas.microsoft.com/office/drawing/2014/main" id="{8CAAAD27-E02F-4BB7-97ED-6E4FED9E4692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903" y="204440"/>
                    <a:ext cx="920383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kern="12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高分子化学</a:t>
                    </a:r>
                  </a:p>
                </p:txBody>
              </p:sp>
            </p:grpSp>
            <p:grpSp>
              <p:nvGrpSpPr>
                <p:cNvPr id="37" name="组合 36">
                  <a:extLst>
                    <a:ext uri="{FF2B5EF4-FFF2-40B4-BE49-F238E27FC236}">
                      <a16:creationId xmlns:a16="http://schemas.microsoft.com/office/drawing/2014/main" id="{E8208A24-526E-4084-9F41-6EE22CC71CE2}"/>
                    </a:ext>
                  </a:extLst>
                </p:cNvPr>
                <p:cNvGrpSpPr/>
                <p:nvPr/>
              </p:nvGrpSpPr>
              <p:grpSpPr>
                <a:xfrm>
                  <a:off x="7949793" y="5260878"/>
                  <a:ext cx="1030885" cy="1030885"/>
                  <a:chOff x="2092184" y="143992"/>
                  <a:chExt cx="1030885" cy="1030885"/>
                </a:xfrm>
              </p:grpSpPr>
              <p:sp>
                <p:nvSpPr>
                  <p:cNvPr id="38" name="椭圆 37">
                    <a:extLst>
                      <a:ext uri="{FF2B5EF4-FFF2-40B4-BE49-F238E27FC236}">
                        <a16:creationId xmlns:a16="http://schemas.microsoft.com/office/drawing/2014/main" id="{FA3DE73E-6AB5-4BB6-A87C-8ABA02B0D07A}"/>
                      </a:ext>
                    </a:extLst>
                  </p:cNvPr>
                  <p:cNvSpPr/>
                  <p:nvPr/>
                </p:nvSpPr>
                <p:spPr>
                  <a:xfrm>
                    <a:off x="2092184" y="143992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39" name="椭圆 4">
                    <a:extLst>
                      <a:ext uri="{FF2B5EF4-FFF2-40B4-BE49-F238E27FC236}">
                        <a16:creationId xmlns:a16="http://schemas.microsoft.com/office/drawing/2014/main" id="{B83B0CEF-1525-4107-B1A9-7EC465FA5DDC}"/>
                      </a:ext>
                    </a:extLst>
                  </p:cNvPr>
                  <p:cNvSpPr txBox="1"/>
                  <p:nvPr/>
                </p:nvSpPr>
                <p:spPr>
                  <a:xfrm>
                    <a:off x="2147434" y="346484"/>
                    <a:ext cx="920383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kern="12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计算机化学</a:t>
                    </a:r>
                  </a:p>
                </p:txBody>
              </p:sp>
            </p:grpSp>
            <p:grpSp>
              <p:nvGrpSpPr>
                <p:cNvPr id="40" name="组合 39">
                  <a:extLst>
                    <a:ext uri="{FF2B5EF4-FFF2-40B4-BE49-F238E27FC236}">
                      <a16:creationId xmlns:a16="http://schemas.microsoft.com/office/drawing/2014/main" id="{668116C3-05EF-46ED-8A7F-33A2A13516D5}"/>
                    </a:ext>
                  </a:extLst>
                </p:cNvPr>
                <p:cNvGrpSpPr/>
                <p:nvPr/>
              </p:nvGrpSpPr>
              <p:grpSpPr>
                <a:xfrm>
                  <a:off x="8183012" y="1456491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41" name="椭圆 40">
                    <a:extLst>
                      <a:ext uri="{FF2B5EF4-FFF2-40B4-BE49-F238E27FC236}">
                        <a16:creationId xmlns:a16="http://schemas.microsoft.com/office/drawing/2014/main" id="{B70EF17E-7B4D-48B3-AF69-77FA50EB109E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42" name="椭圆 4">
                    <a:extLst>
                      <a:ext uri="{FF2B5EF4-FFF2-40B4-BE49-F238E27FC236}">
                        <a16:creationId xmlns:a16="http://schemas.microsoft.com/office/drawing/2014/main" id="{F4835868-C232-4D76-986E-EDF9A1E94990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903" y="204440"/>
                    <a:ext cx="920383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结构 化学</a:t>
                    </a:r>
                    <a:endPara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43" name="组合 42">
                  <a:extLst>
                    <a:ext uri="{FF2B5EF4-FFF2-40B4-BE49-F238E27FC236}">
                      <a16:creationId xmlns:a16="http://schemas.microsoft.com/office/drawing/2014/main" id="{E3EF7CCF-988A-4710-A89A-60670D5243F0}"/>
                    </a:ext>
                  </a:extLst>
                </p:cNvPr>
                <p:cNvGrpSpPr/>
                <p:nvPr/>
              </p:nvGrpSpPr>
              <p:grpSpPr>
                <a:xfrm>
                  <a:off x="8690936" y="3302260"/>
                  <a:ext cx="1030885" cy="1030885"/>
                  <a:chOff x="2380653" y="1948"/>
                  <a:chExt cx="1030885" cy="1030885"/>
                </a:xfrm>
              </p:grpSpPr>
              <p:sp>
                <p:nvSpPr>
                  <p:cNvPr id="44" name="椭圆 43">
                    <a:extLst>
                      <a:ext uri="{FF2B5EF4-FFF2-40B4-BE49-F238E27FC236}">
                        <a16:creationId xmlns:a16="http://schemas.microsoft.com/office/drawing/2014/main" id="{850F3A5D-CB87-4BB7-B913-83EECE139F6E}"/>
                      </a:ext>
                    </a:extLst>
                  </p:cNvPr>
                  <p:cNvSpPr/>
                  <p:nvPr/>
                </p:nvSpPr>
                <p:spPr>
                  <a:xfrm>
                    <a:off x="2380653" y="1948"/>
                    <a:ext cx="1030885" cy="1030885"/>
                  </a:xfrm>
                  <a:prstGeom prst="ellipse">
                    <a:avLst/>
                  </a:prstGeom>
                </p:spPr>
                <p:style>
                  <a:lnRef idx="2">
                    <a:schemeClr val="lt1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45" name="椭圆 4">
                    <a:extLst>
                      <a:ext uri="{FF2B5EF4-FFF2-40B4-BE49-F238E27FC236}">
                        <a16:creationId xmlns:a16="http://schemas.microsoft.com/office/drawing/2014/main" id="{7F710ABC-4C7E-4FEA-B153-247896EA5E4E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903" y="204440"/>
                    <a:ext cx="920383" cy="728945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2700" tIns="12700" rIns="12700" bIns="12700" numCol="1" spcCol="1270" anchor="ctr" anchorCtr="0">
                    <a:noAutofit/>
                  </a:bodyPr>
                  <a:lstStyle/>
                  <a:p>
                    <a:pPr marL="0" lvl="0" indent="0"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r>
                      <a:rPr lang="zh-CN" altLang="en-US" sz="2000" b="1" kern="12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化学生物学</a:t>
                    </a:r>
                  </a:p>
                </p:txBody>
              </p:sp>
            </p:grpSp>
          </p:grp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6E195995-7829-4212-80B2-43F925F908C2}"/>
                  </a:ext>
                </a:extLst>
              </p:cNvPr>
              <p:cNvSpPr/>
              <p:nvPr/>
            </p:nvSpPr>
            <p:spPr>
              <a:xfrm>
                <a:off x="6131187" y="5799377"/>
                <a:ext cx="1030885" cy="1030885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p:grpSp>
        <p:sp>
          <p:nvSpPr>
            <p:cNvPr id="50" name="椭圆 4">
              <a:extLst>
                <a:ext uri="{FF2B5EF4-FFF2-40B4-BE49-F238E27FC236}">
                  <a16:creationId xmlns:a16="http://schemas.microsoft.com/office/drawing/2014/main" id="{304EC04B-175D-4ECD-971F-BA9417FD31CE}"/>
                </a:ext>
              </a:extLst>
            </p:cNvPr>
            <p:cNvSpPr txBox="1"/>
            <p:nvPr/>
          </p:nvSpPr>
          <p:spPr>
            <a:xfrm>
              <a:off x="6241851" y="5954269"/>
              <a:ext cx="817506" cy="72894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000" b="1" kern="1200" dirty="0">
                  <a:latin typeface="楷体" panose="02010609060101010101" pitchFamily="49" charset="-122"/>
                  <a:ea typeface="楷体" panose="02010609060101010101" pitchFamily="49" charset="-122"/>
                </a:rPr>
                <a:t>农药 化学</a:t>
              </a:r>
            </a:p>
          </p:txBody>
        </p:sp>
      </p:grpSp>
      <p:sp>
        <p:nvSpPr>
          <p:cNvPr id="53" name="Rectangle 3">
            <a:extLst>
              <a:ext uri="{FF2B5EF4-FFF2-40B4-BE49-F238E27FC236}">
                <a16:creationId xmlns:a16="http://schemas.microsoft.com/office/drawing/2014/main" id="{C2793133-D294-4D1C-9575-9433709099AC}"/>
              </a:ext>
            </a:extLst>
          </p:cNvPr>
          <p:cNvSpPr txBox="1">
            <a:spLocks noChangeArrowheads="1"/>
          </p:cNvSpPr>
          <p:nvPr/>
        </p:nvSpPr>
        <p:spPr>
          <a:xfrm>
            <a:off x="1038372" y="204089"/>
            <a:ext cx="3518211" cy="62754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1117600" indent="-1117600"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化学是一门中心学科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F33C1FAD-396E-4AD9-B7FB-770D5A58282A}"/>
              </a:ext>
            </a:extLst>
          </p:cNvPr>
          <p:cNvGrpSpPr/>
          <p:nvPr/>
        </p:nvGrpSpPr>
        <p:grpSpPr>
          <a:xfrm>
            <a:off x="1343472" y="1111403"/>
            <a:ext cx="10029319" cy="3832877"/>
            <a:chOff x="1447869" y="2294813"/>
            <a:chExt cx="10029319" cy="3832877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2A4ABE2-736E-4249-8872-24D3AC8C1F39}"/>
                </a:ext>
              </a:extLst>
            </p:cNvPr>
            <p:cNvGrpSpPr/>
            <p:nvPr/>
          </p:nvGrpSpPr>
          <p:grpSpPr>
            <a:xfrm>
              <a:off x="1447869" y="2294813"/>
              <a:ext cx="10029319" cy="2676934"/>
              <a:chOff x="1447869" y="2294813"/>
              <a:chExt cx="10029319" cy="2676934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885387B-335A-4281-BD60-0EEB3D6EBCDF}"/>
                  </a:ext>
                </a:extLst>
              </p:cNvPr>
              <p:cNvGrpSpPr/>
              <p:nvPr/>
            </p:nvGrpSpPr>
            <p:grpSpPr>
              <a:xfrm>
                <a:off x="10446303" y="3940862"/>
                <a:ext cx="1030885" cy="1030885"/>
                <a:chOff x="2380653" y="1948"/>
                <a:chExt cx="1030885" cy="1030885"/>
              </a:xfrm>
            </p:grpSpPr>
            <p:sp>
              <p:nvSpPr>
                <p:cNvPr id="13" name="椭圆 12">
                  <a:extLst>
                    <a:ext uri="{FF2B5EF4-FFF2-40B4-BE49-F238E27FC236}">
                      <a16:creationId xmlns:a16="http://schemas.microsoft.com/office/drawing/2014/main" id="{52543F25-D0F2-4B4C-81C3-58150316F4BD}"/>
                    </a:ext>
                  </a:extLst>
                </p:cNvPr>
                <p:cNvSpPr/>
                <p:nvPr/>
              </p:nvSpPr>
              <p:spPr>
                <a:xfrm>
                  <a:off x="2380653" y="1948"/>
                  <a:ext cx="1030885" cy="1030885"/>
                </a:xfrm>
                <a:prstGeom prst="ellipse">
                  <a:avLst/>
                </a:pr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</p:sp>
            <p:sp>
              <p:nvSpPr>
                <p:cNvPr id="14" name="椭圆 4">
                  <a:extLst>
                    <a:ext uri="{FF2B5EF4-FFF2-40B4-BE49-F238E27FC236}">
                      <a16:creationId xmlns:a16="http://schemas.microsoft.com/office/drawing/2014/main" id="{E9D434EE-BF38-4F2B-9870-4E57C2AE412A}"/>
                    </a:ext>
                  </a:extLst>
                </p:cNvPr>
                <p:cNvSpPr txBox="1"/>
                <p:nvPr/>
              </p:nvSpPr>
              <p:spPr>
                <a:xfrm>
                  <a:off x="2531623" y="152918"/>
                  <a:ext cx="728945" cy="728945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12700" tIns="12700" rIns="12700" bIns="12700" numCol="1" spcCol="1270" anchor="ctr" anchorCtr="0">
                  <a:noAutofit/>
                </a:bodyPr>
                <a:lstStyle/>
                <a:p>
                  <a:pPr marL="0" lvl="0" indent="0" algn="ctr" defTabSz="8890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环境化学</a:t>
                  </a:r>
                </a:p>
              </p:txBody>
            </p: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BACCF0C4-363C-47E8-AB1A-1622D4D5F990}"/>
                  </a:ext>
                </a:extLst>
              </p:cNvPr>
              <p:cNvGrpSpPr/>
              <p:nvPr/>
            </p:nvGrpSpPr>
            <p:grpSpPr>
              <a:xfrm>
                <a:off x="1478914" y="3900507"/>
                <a:ext cx="1030885" cy="1030885"/>
                <a:chOff x="2380653" y="1948"/>
                <a:chExt cx="1030885" cy="1030885"/>
              </a:xfrm>
            </p:grpSpPr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3DD6EA3E-04CC-4EC2-A545-27B9BF533838}"/>
                    </a:ext>
                  </a:extLst>
                </p:cNvPr>
                <p:cNvSpPr/>
                <p:nvPr/>
              </p:nvSpPr>
              <p:spPr>
                <a:xfrm>
                  <a:off x="2380653" y="1948"/>
                  <a:ext cx="1030885" cy="1030885"/>
                </a:xfrm>
                <a:prstGeom prst="ellipse">
                  <a:avLst/>
                </a:pr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</p:sp>
            <p:sp>
              <p:nvSpPr>
                <p:cNvPr id="17" name="椭圆 4">
                  <a:extLst>
                    <a:ext uri="{FF2B5EF4-FFF2-40B4-BE49-F238E27FC236}">
                      <a16:creationId xmlns:a16="http://schemas.microsoft.com/office/drawing/2014/main" id="{B2079EBD-4451-4399-BC37-055B708B0CEC}"/>
                    </a:ext>
                  </a:extLst>
                </p:cNvPr>
                <p:cNvSpPr txBox="1"/>
                <p:nvPr/>
              </p:nvSpPr>
              <p:spPr>
                <a:xfrm>
                  <a:off x="2531623" y="152918"/>
                  <a:ext cx="728945" cy="728945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12700" tIns="12700" rIns="12700" bIns="12700" numCol="1" spcCol="1270" anchor="ctr" anchorCtr="0">
                  <a:noAutofit/>
                </a:bodyPr>
                <a:lstStyle/>
                <a:p>
                  <a:pPr marL="0" lvl="0" indent="0" algn="ctr" defTabSz="8890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农业化学</a:t>
                  </a:r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8369397-B351-4E3B-85B0-7998CD4F5242}"/>
                  </a:ext>
                </a:extLst>
              </p:cNvPr>
              <p:cNvGrpSpPr/>
              <p:nvPr/>
            </p:nvGrpSpPr>
            <p:grpSpPr>
              <a:xfrm>
                <a:off x="10446303" y="2386498"/>
                <a:ext cx="1030885" cy="1030885"/>
                <a:chOff x="2380653" y="1948"/>
                <a:chExt cx="1030885" cy="1030885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3B253B9B-E147-42A1-A61A-A55934C29E67}"/>
                    </a:ext>
                  </a:extLst>
                </p:cNvPr>
                <p:cNvSpPr/>
                <p:nvPr/>
              </p:nvSpPr>
              <p:spPr>
                <a:xfrm>
                  <a:off x="2380653" y="1948"/>
                  <a:ext cx="1030885" cy="1030885"/>
                </a:xfrm>
                <a:prstGeom prst="ellipse">
                  <a:avLst/>
                </a:pr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</p:sp>
            <p:sp>
              <p:nvSpPr>
                <p:cNvPr id="21" name="椭圆 4">
                  <a:extLst>
                    <a:ext uri="{FF2B5EF4-FFF2-40B4-BE49-F238E27FC236}">
                      <a16:creationId xmlns:a16="http://schemas.microsoft.com/office/drawing/2014/main" id="{2B91A460-E186-4D7F-8F96-5784D3CF4630}"/>
                    </a:ext>
                  </a:extLst>
                </p:cNvPr>
                <p:cNvSpPr txBox="1"/>
                <p:nvPr/>
              </p:nvSpPr>
              <p:spPr>
                <a:xfrm>
                  <a:off x="2531623" y="152918"/>
                  <a:ext cx="728945" cy="728945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12700" tIns="12700" rIns="12700" bIns="12700" numCol="1" spcCol="1270" anchor="ctr" anchorCtr="0">
                  <a:noAutofit/>
                </a:bodyPr>
                <a:lstStyle/>
                <a:p>
                  <a:pPr marL="0" lvl="0" indent="0" algn="ctr" defTabSz="8890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地球化学</a:t>
                  </a:r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D0340D24-6C4C-4032-B85F-6546AFBFF426}"/>
                  </a:ext>
                </a:extLst>
              </p:cNvPr>
              <p:cNvGrpSpPr/>
              <p:nvPr/>
            </p:nvGrpSpPr>
            <p:grpSpPr>
              <a:xfrm>
                <a:off x="1447869" y="2294813"/>
                <a:ext cx="1030885" cy="1030885"/>
                <a:chOff x="2380653" y="1948"/>
                <a:chExt cx="1030885" cy="1030885"/>
              </a:xfrm>
            </p:grpSpPr>
            <p:sp>
              <p:nvSpPr>
                <p:cNvPr id="23" name="椭圆 22">
                  <a:extLst>
                    <a:ext uri="{FF2B5EF4-FFF2-40B4-BE49-F238E27FC236}">
                      <a16:creationId xmlns:a16="http://schemas.microsoft.com/office/drawing/2014/main" id="{76183DFA-7EE7-44F3-9158-166F6022343C}"/>
                    </a:ext>
                  </a:extLst>
                </p:cNvPr>
                <p:cNvSpPr/>
                <p:nvPr/>
              </p:nvSpPr>
              <p:spPr>
                <a:xfrm>
                  <a:off x="2380653" y="1948"/>
                  <a:ext cx="1030885" cy="1030885"/>
                </a:xfrm>
                <a:prstGeom prst="ellipse">
                  <a:avLst/>
                </a:pr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24" name="椭圆 4">
                  <a:extLst>
                    <a:ext uri="{FF2B5EF4-FFF2-40B4-BE49-F238E27FC236}">
                      <a16:creationId xmlns:a16="http://schemas.microsoft.com/office/drawing/2014/main" id="{A139FE19-E3A5-46B2-B305-539AEA9D4708}"/>
                    </a:ext>
                  </a:extLst>
                </p:cNvPr>
                <p:cNvSpPr txBox="1"/>
                <p:nvPr/>
              </p:nvSpPr>
              <p:spPr>
                <a:xfrm>
                  <a:off x="2531623" y="152918"/>
                  <a:ext cx="728945" cy="728945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12700" tIns="12700" rIns="12700" bIns="12700" numCol="1" spcCol="1270" anchor="ctr" anchorCtr="0">
                  <a:noAutofit/>
                </a:bodyPr>
                <a:lstStyle/>
                <a:p>
                  <a:pPr marL="0" lvl="0" indent="0" algn="ctr" defTabSz="8890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zh-CN" altLang="en-US" sz="2000" b="1" kern="12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医用化学</a:t>
                  </a:r>
                </a:p>
              </p:txBody>
            </p:sp>
          </p:grpSp>
        </p:grp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D9E86FCE-459E-4AA9-876F-A023527D3945}"/>
                </a:ext>
              </a:extLst>
            </p:cNvPr>
            <p:cNvCxnSpPr/>
            <p:nvPr/>
          </p:nvCxnSpPr>
          <p:spPr>
            <a:xfrm>
              <a:off x="1991544" y="5070432"/>
              <a:ext cx="0" cy="1057258"/>
            </a:xfrm>
            <a:prstGeom prst="line">
              <a:avLst/>
            </a:pr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EA2E6BDF-5788-46E0-9EC7-8A6240433F4C}"/>
                </a:ext>
              </a:extLst>
            </p:cNvPr>
            <p:cNvCxnSpPr/>
            <p:nvPr/>
          </p:nvCxnSpPr>
          <p:spPr>
            <a:xfrm>
              <a:off x="10992544" y="5070432"/>
              <a:ext cx="0" cy="1057258"/>
            </a:xfrm>
            <a:prstGeom prst="line">
              <a:avLst/>
            </a:pr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F4E2502-300D-48CD-9075-58846B3623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393" y="65863"/>
            <a:ext cx="1893428" cy="10657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A6915D5-FF79-491F-B2EE-C14F3AFAA9C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7" b="10189"/>
          <a:stretch/>
        </p:blipFill>
        <p:spPr>
          <a:xfrm>
            <a:off x="378561" y="4000297"/>
            <a:ext cx="3535040" cy="192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075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81F7A5-F375-43E9-B17C-BA486F4DE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高端功能型晶体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59785E-E6A7-4469-A6DE-E4AD32B8B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2BAF57-9576-4671-81C0-1DAE29175E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424" y="1124744"/>
            <a:ext cx="2880320" cy="309634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6BB669D-ACEE-4ACB-8E10-DC782630FA4F}"/>
              </a:ext>
            </a:extLst>
          </p:cNvPr>
          <p:cNvSpPr txBox="1"/>
          <p:nvPr/>
        </p:nvSpPr>
        <p:spPr>
          <a:xfrm>
            <a:off x="844110" y="4386660"/>
            <a:ext cx="28803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陈创天院士</a:t>
            </a:r>
            <a:endParaRPr lang="en-US" altLang="zh-CN" b="1" dirty="0"/>
          </a:p>
          <a:p>
            <a:pPr algn="ctr"/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</a:t>
            </a:r>
            <a:r>
              <a:rPr lang="en-US" altLang="zh-CN" dirty="0"/>
              <a:t>31</a:t>
            </a:r>
            <a:r>
              <a:rPr lang="zh-CN" altLang="en-US" dirty="0"/>
              <a:t>日逝去</a:t>
            </a:r>
            <a:endParaRPr lang="zh-CN" altLang="en-US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D58C95B-3713-4344-AB7A-C8B02CF480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1" r="27464"/>
          <a:stretch/>
        </p:blipFill>
        <p:spPr>
          <a:xfrm>
            <a:off x="4079776" y="1124744"/>
            <a:ext cx="3009604" cy="309634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963388A-C678-4892-8033-1D710BB07AC6}"/>
              </a:ext>
            </a:extLst>
          </p:cNvPr>
          <p:cNvSpPr txBox="1"/>
          <p:nvPr/>
        </p:nvSpPr>
        <p:spPr>
          <a:xfrm>
            <a:off x="7156761" y="1340768"/>
            <a:ext cx="4425640" cy="18792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KBBF</a:t>
            </a:r>
            <a:r>
              <a:rPr lang="zh-CN" altLang="en-US" sz="2000" b="1" dirty="0"/>
              <a:t>晶体能将激光转化成</a:t>
            </a:r>
            <a:r>
              <a:rPr lang="en-US" altLang="zh-CN" sz="2000" b="1" dirty="0"/>
              <a:t>184.7</a:t>
            </a:r>
            <a:r>
              <a:rPr lang="zh-CN" altLang="en-US" sz="2000" b="1" dirty="0"/>
              <a:t>纳米的波长激光，此晶体的出现，标志着中国继</a:t>
            </a:r>
            <a:r>
              <a:rPr lang="en-US" altLang="zh-CN" sz="2000" b="1" dirty="0"/>
              <a:t>LEO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BO</a:t>
            </a:r>
            <a:r>
              <a:rPr lang="zh-CN" altLang="en-US" sz="2000" b="1" dirty="0"/>
              <a:t>之后，再次发现的第三个“中国牌晶体”！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BE74AE6-C35D-417C-A345-FD115027AE8A}"/>
              </a:ext>
            </a:extLst>
          </p:cNvPr>
          <p:cNvSpPr txBox="1"/>
          <p:nvPr/>
        </p:nvSpPr>
        <p:spPr>
          <a:xfrm>
            <a:off x="479376" y="539475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/>
              <a:t>让美国耗时</a:t>
            </a:r>
            <a:r>
              <a:rPr lang="en-US" altLang="zh-CN" sz="2800" b="1" dirty="0"/>
              <a:t>15</a:t>
            </a:r>
            <a:r>
              <a:rPr lang="zh-CN" altLang="en-US" sz="2800" b="1" dirty="0"/>
              <a:t>年才打破技术封锁</a:t>
            </a:r>
          </a:p>
        </p:txBody>
      </p:sp>
    </p:spTree>
    <p:extLst>
      <p:ext uri="{BB962C8B-B14F-4D97-AF65-F5344CB8AC3E}">
        <p14:creationId xmlns:p14="http://schemas.microsoft.com/office/powerpoint/2010/main" val="46778618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53A41F-5BED-414E-B96C-927F2A8693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医用材料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AA39ED-9321-4A8C-947B-7D5318494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2CA877C-18A1-46C5-B2EF-C5E0882C4F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496" y="980728"/>
            <a:ext cx="8802776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74576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4700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2B2F55-F2BF-4DA0-B34A-B4E61EEA6019}" type="slidenum">
              <a:rPr lang="en-US" altLang="zh-CN" sz="1600">
                <a:ea typeface="宋体" pitchFamily="2" charset="-122"/>
              </a:rPr>
              <a:pPr/>
              <a:t>8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39939" name="Text Box 13"/>
          <p:cNvSpPr txBox="1">
            <a:spLocks noChangeArrowheads="1"/>
          </p:cNvSpPr>
          <p:nvPr/>
        </p:nvSpPr>
        <p:spPr bwMode="auto">
          <a:xfrm>
            <a:off x="1991544" y="135723"/>
            <a:ext cx="8496300" cy="638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化学与生命科学的联系（生物化学）</a:t>
            </a:r>
          </a:p>
        </p:txBody>
      </p:sp>
      <p:grpSp>
        <p:nvGrpSpPr>
          <p:cNvPr id="39940" name="组合 11"/>
          <p:cNvGrpSpPr>
            <a:grpSpLocks/>
          </p:cNvGrpSpPr>
          <p:nvPr/>
        </p:nvGrpSpPr>
        <p:grpSpPr bwMode="auto">
          <a:xfrm>
            <a:off x="1085875" y="1532373"/>
            <a:ext cx="1811338" cy="4800600"/>
            <a:chOff x="1117268" y="1643050"/>
            <a:chExt cx="1811713" cy="4799841"/>
          </a:xfrm>
        </p:grpSpPr>
        <p:pic>
          <p:nvPicPr>
            <p:cNvPr id="39949" name="Picture 16" descr="DNA-color"/>
            <p:cNvPicPr>
              <a:picLocks noChangeAspect="1" noChangeArrowheads="1"/>
            </p:cNvPicPr>
            <p:nvPr/>
          </p:nvPicPr>
          <p:blipFill>
            <a:blip r:embed="rId3" cstate="print">
              <a:lum contrast="48000"/>
            </a:blip>
            <a:srcRect/>
            <a:stretch>
              <a:fillRect/>
            </a:stretch>
          </p:blipFill>
          <p:spPr bwMode="auto">
            <a:xfrm>
              <a:off x="1274577" y="1643050"/>
              <a:ext cx="1511473" cy="3875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1117268" y="5571491"/>
              <a:ext cx="1811713" cy="8714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克里克与沃特森</a:t>
              </a:r>
              <a:endPara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50000"/>
                </a:lnSpc>
                <a:defRPr/>
              </a:pPr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Nature, 1953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年</a:t>
              </a:r>
              <a:endParaRPr lang="zh-CN" altLang="en-US" dirty="0">
                <a:ea typeface="宋体" charset="-122"/>
              </a:endParaRPr>
            </a:p>
          </p:txBody>
        </p:sp>
      </p:grp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3741168" y="1681694"/>
            <a:ext cx="3167062" cy="4186237"/>
            <a:chOff x="2699792" y="1916832"/>
            <a:chExt cx="3168352" cy="4185518"/>
          </a:xfrm>
        </p:grpSpPr>
        <p:sp>
          <p:nvSpPr>
            <p:cNvPr id="39947" name="矩形 9"/>
            <p:cNvSpPr>
              <a:spLocks noChangeArrowheads="1"/>
            </p:cNvSpPr>
            <p:nvPr/>
          </p:nvSpPr>
          <p:spPr bwMode="auto">
            <a:xfrm>
              <a:off x="2987824" y="5732998"/>
              <a:ext cx="2564085" cy="36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 1952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年，氨基酸的合成</a:t>
              </a:r>
              <a:endParaRPr lang="zh-CN" altLang="en-US"/>
            </a:p>
          </p:txBody>
        </p:sp>
        <p:pic>
          <p:nvPicPr>
            <p:cNvPr id="39948" name="Picture 15" descr="http://swsck.fjsdfz.org/Photo/UploadPhotos/201301/2013010521200558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9792" y="1916832"/>
              <a:ext cx="3168352" cy="3609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7392144" y="1681694"/>
            <a:ext cx="3487737" cy="4402138"/>
            <a:chOff x="5795963" y="1700809"/>
            <a:chExt cx="3487737" cy="4401542"/>
          </a:xfrm>
        </p:grpSpPr>
        <p:grpSp>
          <p:nvGrpSpPr>
            <p:cNvPr id="39943" name="组合 14"/>
            <p:cNvGrpSpPr>
              <a:grpSpLocks/>
            </p:cNvGrpSpPr>
            <p:nvPr/>
          </p:nvGrpSpPr>
          <p:grpSpPr bwMode="auto">
            <a:xfrm>
              <a:off x="5795963" y="1700809"/>
              <a:ext cx="3487737" cy="4401542"/>
              <a:chOff x="5796145" y="1700026"/>
              <a:chExt cx="3486858" cy="4402596"/>
            </a:xfrm>
          </p:grpSpPr>
          <p:pic>
            <p:nvPicPr>
              <p:cNvPr id="39945" name="Picture 5" descr="W02009091668505859235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372237" y="1700026"/>
                <a:ext cx="2159696" cy="1542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46" name="矩形 13"/>
              <p:cNvSpPr>
                <a:spLocks noChangeArrowheads="1"/>
              </p:cNvSpPr>
              <p:nvPr/>
            </p:nvSpPr>
            <p:spPr bwMode="auto">
              <a:xfrm>
                <a:off x="5796145" y="5733227"/>
                <a:ext cx="3486858" cy="369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1965</a:t>
                </a:r>
                <a:r>
                  <a:rPr lang="zh-CN" altLang="en-US" b="1" dirty="0"/>
                  <a:t>年，结晶牛胰岛素（中国）</a:t>
                </a:r>
                <a:endParaRPr lang="zh-CN" altLang="en-US" dirty="0"/>
              </a:p>
            </p:txBody>
          </p:sp>
        </p:grpSp>
        <p:pic>
          <p:nvPicPr>
            <p:cNvPr id="39944" name="Picture 17" descr="http://www.zjzszx.cn/imagematerial/upload/sw/LQKJE5DVLR3MUKIF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28184" y="3501008"/>
              <a:ext cx="2628900" cy="1981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>
          <a:xfrm>
            <a:off x="1559496" y="95769"/>
            <a:ext cx="10023021" cy="644344"/>
          </a:xfrm>
        </p:spPr>
        <p:txBody>
          <a:bodyPr/>
          <a:lstStyle/>
          <a:p>
            <a:pPr eaLnBrk="1" hangingPunct="1"/>
            <a:r>
              <a:rPr kumimoji="1" lang="zh-CN" altLang="en-US" sz="3200" b="1" dirty="0"/>
              <a:t>化学与生命科学的联系</a:t>
            </a:r>
            <a:r>
              <a:rPr kumimoji="1" lang="en-US" altLang="zh-CN" sz="3200" b="1" dirty="0"/>
              <a:t>(</a:t>
            </a:r>
            <a:r>
              <a:rPr kumimoji="1" lang="zh-CN" altLang="en-US" sz="3200" b="1" dirty="0"/>
              <a:t>药物化学）</a:t>
            </a:r>
            <a:endParaRPr lang="zh-CN" altLang="en-US" sz="3200" dirty="0"/>
          </a:p>
        </p:txBody>
      </p:sp>
      <p:sp>
        <p:nvSpPr>
          <p:cNvPr id="205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845093" y="639710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376C17A-51D7-47A6-A70F-25DC4E235D4B}" type="slidenum">
              <a:rPr lang="en-US" altLang="zh-CN" sz="1600">
                <a:ea typeface="宋体" pitchFamily="2" charset="-122"/>
              </a:rPr>
              <a:pPr/>
              <a:t>9</a:t>
            </a:fld>
            <a:endParaRPr lang="en-US" altLang="zh-CN" sz="1600" dirty="0">
              <a:ea typeface="宋体" pitchFamily="2" charset="-122"/>
            </a:endParaRPr>
          </a:p>
        </p:txBody>
      </p:sp>
      <p:grpSp>
        <p:nvGrpSpPr>
          <p:cNvPr id="2054" name="组合 15"/>
          <p:cNvGrpSpPr>
            <a:grpSpLocks/>
          </p:cNvGrpSpPr>
          <p:nvPr/>
        </p:nvGrpSpPr>
        <p:grpSpPr bwMode="auto">
          <a:xfrm>
            <a:off x="1199456" y="1494186"/>
            <a:ext cx="2033588" cy="4415467"/>
            <a:chOff x="466706" y="1428736"/>
            <a:chExt cx="2033355" cy="5054077"/>
          </a:xfrm>
        </p:grpSpPr>
        <p:pic>
          <p:nvPicPr>
            <p:cNvPr id="2058" name="Picture 2" descr="http://t1.baidu.com/it/u=736927079,3849414308&amp;fm=21&amp;gp=0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5786" y="2500306"/>
              <a:ext cx="1012274" cy="1012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9" name="图片 5" descr="untitled.gif"/>
            <p:cNvPicPr>
              <a:picLocks noChangeAspect="1"/>
            </p:cNvPicPr>
            <p:nvPr/>
          </p:nvPicPr>
          <p:blipFill>
            <a:blip r:embed="rId4" cstate="print"/>
            <a:srcRect l="35849" t="33517" r="35847" b="30769"/>
            <a:stretch>
              <a:fillRect/>
            </a:stretch>
          </p:blipFill>
          <p:spPr bwMode="auto">
            <a:xfrm>
              <a:off x="466706" y="3745468"/>
              <a:ext cx="2000264" cy="1181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2"/>
            <p:cNvGraphicFramePr>
              <a:graphicFrameLocks noChangeAspect="1"/>
            </p:cNvGraphicFramePr>
            <p:nvPr/>
          </p:nvGraphicFramePr>
          <p:xfrm>
            <a:off x="467525" y="5085196"/>
            <a:ext cx="2032536" cy="819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3724275" imgH="1495425" progId="ChemDraw.Document.6.0">
                    <p:embed/>
                  </p:oleObj>
                </mc:Choice>
                <mc:Fallback>
                  <p:oleObj name="CS ChemDraw Drawing" r:id="rId5" imgW="3724275" imgH="1495425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25" y="5085196"/>
                          <a:ext cx="2032536" cy="819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矩形 9"/>
            <p:cNvSpPr>
              <a:spLocks noChangeArrowheads="1"/>
            </p:cNvSpPr>
            <p:nvPr/>
          </p:nvSpPr>
          <p:spPr bwMode="auto">
            <a:xfrm>
              <a:off x="785786" y="3488296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一氧化氮</a:t>
              </a:r>
            </a:p>
          </p:txBody>
        </p:sp>
        <p:sp>
          <p:nvSpPr>
            <p:cNvPr id="2061" name="矩形 10"/>
            <p:cNvSpPr>
              <a:spLocks noChangeArrowheads="1"/>
            </p:cNvSpPr>
            <p:nvPr/>
          </p:nvSpPr>
          <p:spPr bwMode="auto">
            <a:xfrm>
              <a:off x="1071538" y="4774180"/>
              <a:ext cx="649463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乙醚</a:t>
              </a:r>
            </a:p>
          </p:txBody>
        </p:sp>
        <p:sp>
          <p:nvSpPr>
            <p:cNvPr id="2062" name="矩形 11"/>
            <p:cNvSpPr>
              <a:spLocks noChangeArrowheads="1"/>
            </p:cNvSpPr>
            <p:nvPr/>
          </p:nvSpPr>
          <p:spPr bwMode="auto">
            <a:xfrm>
              <a:off x="928662" y="6060064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普鲁卡因</a:t>
              </a:r>
            </a:p>
          </p:txBody>
        </p:sp>
        <p:sp>
          <p:nvSpPr>
            <p:cNvPr id="2063" name="矩形 12"/>
            <p:cNvSpPr>
              <a:spLocks noChangeArrowheads="1"/>
            </p:cNvSpPr>
            <p:nvPr/>
          </p:nvSpPr>
          <p:spPr bwMode="auto">
            <a:xfrm>
              <a:off x="571472" y="1428736"/>
              <a:ext cx="1643074" cy="1094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/>
                <a:t>十九世纪初：麻醉药物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BC3C3D31-C252-41FA-B5FD-B8CF5450F5E2}"/>
              </a:ext>
            </a:extLst>
          </p:cNvPr>
          <p:cNvGrpSpPr/>
          <p:nvPr/>
        </p:nvGrpSpPr>
        <p:grpSpPr>
          <a:xfrm>
            <a:off x="8400256" y="2549514"/>
            <a:ext cx="3491029" cy="2879708"/>
            <a:chOff x="8400256" y="2549514"/>
            <a:chExt cx="3491029" cy="2879708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5A5A825B-0A93-4CE5-8DEB-ED5D80FF8486}"/>
                </a:ext>
              </a:extLst>
            </p:cNvPr>
            <p:cNvSpPr txBox="1"/>
            <p:nvPr/>
          </p:nvSpPr>
          <p:spPr>
            <a:xfrm>
              <a:off x="8919033" y="5059890"/>
              <a:ext cx="266429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维生素</a:t>
              </a:r>
              <a:r>
                <a:rPr lang="en-US" altLang="zh-CN" b="1" dirty="0"/>
                <a:t>C</a:t>
              </a:r>
              <a:r>
                <a:rPr lang="zh-CN" altLang="en-US" b="1" dirty="0"/>
                <a:t>会生坏血病</a:t>
              </a: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5928ADD-F70E-4AA3-8809-FA7F153C26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8" t="5900" r="11413" b="31632"/>
            <a:stretch/>
          </p:blipFill>
          <p:spPr>
            <a:xfrm>
              <a:off x="8400256" y="2549514"/>
              <a:ext cx="3491029" cy="2139118"/>
            </a:xfrm>
            <a:prstGeom prst="rect">
              <a:avLst/>
            </a:prstGeom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E0F4347-B29A-4052-844A-A40FFF0D1791}"/>
              </a:ext>
            </a:extLst>
          </p:cNvPr>
          <p:cNvGrpSpPr/>
          <p:nvPr/>
        </p:nvGrpSpPr>
        <p:grpSpPr>
          <a:xfrm>
            <a:off x="3197944" y="924712"/>
            <a:ext cx="6096000" cy="5882495"/>
            <a:chOff x="3197944" y="924712"/>
            <a:chExt cx="6096000" cy="5882495"/>
          </a:xfrm>
        </p:grpSpPr>
        <p:pic>
          <p:nvPicPr>
            <p:cNvPr id="18" name="Picture 12" descr="%CE%AC%C9%FA%CB%D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73456" y="924712"/>
              <a:ext cx="5228818" cy="53887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6830FFF-F5ED-4701-8960-02F134099DB1}"/>
                </a:ext>
              </a:extLst>
            </p:cNvPr>
            <p:cNvSpPr txBox="1"/>
            <p:nvPr/>
          </p:nvSpPr>
          <p:spPr>
            <a:xfrm>
              <a:off x="3197944" y="6160876"/>
              <a:ext cx="60960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b="1" dirty="0"/>
                <a:t>从</a:t>
              </a:r>
              <a:r>
                <a:rPr kumimoji="1" lang="en-US" altLang="zh-CN" b="1" dirty="0"/>
                <a:t>1920</a:t>
              </a:r>
              <a:r>
                <a:rPr kumimoji="1" lang="zh-CN" altLang="en-US" b="1" dirty="0"/>
                <a:t>年到</a:t>
              </a:r>
              <a:r>
                <a:rPr kumimoji="1" lang="en-US" altLang="zh-CN" b="1" dirty="0"/>
                <a:t>1960</a:t>
              </a:r>
              <a:r>
                <a:rPr kumimoji="1" lang="zh-CN" altLang="en-US" b="1" dirty="0"/>
                <a:t>年，至少有</a:t>
              </a:r>
              <a:r>
                <a:rPr kumimoji="1" lang="en-US" altLang="zh-CN" b="1" dirty="0">
                  <a:solidFill>
                    <a:srgbClr val="FF0000"/>
                  </a:solidFill>
                </a:rPr>
                <a:t>13</a:t>
              </a:r>
              <a:r>
                <a:rPr kumimoji="1" lang="zh-CN" altLang="en-US" b="1" dirty="0"/>
                <a:t>次诺贝尔奖的颁发与维生素的分离有关，有的是化学奖，有的是医学奖</a:t>
              </a:r>
              <a:endParaRPr lang="zh-CN" altLang="en-US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03</TotalTime>
  <Words>1926</Words>
  <Application>Microsoft Office PowerPoint</Application>
  <PresentationFormat>宽屏</PresentationFormat>
  <Paragraphs>326</Paragraphs>
  <Slides>3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Franklin Gothic Medium</vt:lpstr>
      <vt:lpstr>Symbol</vt:lpstr>
      <vt:lpstr>Times New Roman</vt:lpstr>
      <vt:lpstr>Wingdings</vt:lpstr>
      <vt:lpstr>Office 主题</vt:lpstr>
      <vt:lpstr>CS ChemDraw Drawing</vt:lpstr>
      <vt:lpstr>Equation</vt:lpstr>
      <vt:lpstr>基 础 化 学</vt:lpstr>
      <vt:lpstr>PowerPoint 演示文稿</vt:lpstr>
      <vt:lpstr>PowerPoint 演示文稿</vt:lpstr>
      <vt:lpstr>第一节、基础化学课程的地位和作用</vt:lpstr>
      <vt:lpstr>PowerPoint 演示文稿</vt:lpstr>
      <vt:lpstr>中国高端功能型晶体</vt:lpstr>
      <vt:lpstr>医用材料</vt:lpstr>
      <vt:lpstr>PowerPoint 演示文稿</vt:lpstr>
      <vt:lpstr>化学与生命科学的联系(药物化学）</vt:lpstr>
      <vt:lpstr>盘尼西林（青霉素）</vt:lpstr>
      <vt:lpstr>PowerPoint 演示文稿</vt:lpstr>
      <vt:lpstr>8类“爱”的化合物</vt:lpstr>
      <vt:lpstr>新冠病毒的治疗药物</vt:lpstr>
      <vt:lpstr>PowerPoint 演示文稿</vt:lpstr>
      <vt:lpstr>PowerPoint 演示文稿</vt:lpstr>
      <vt:lpstr>2010年诺贝尔化学奖</vt:lpstr>
      <vt:lpstr>2012年诺贝尔化学奖</vt:lpstr>
      <vt:lpstr>2015年诺贝尔生理学或医学奖</vt:lpstr>
      <vt:lpstr>2016 年诺贝尔化学奖</vt:lpstr>
      <vt:lpstr>2018年诺贝尔化学奖</vt:lpstr>
      <vt:lpstr>2021 年诺贝尔化学奖</vt:lpstr>
      <vt:lpstr>如何学习基础化学！</vt:lpstr>
      <vt:lpstr>基础化学的内容</vt:lpstr>
      <vt:lpstr>第二节  我国的法定计量单位</vt:lpstr>
      <vt:lpstr>SI基本单位 </vt:lpstr>
      <vt:lpstr>PowerPoint 演示文稿</vt:lpstr>
      <vt:lpstr>PowerPoint 演示文稿</vt:lpstr>
      <vt:lpstr>一些SI导出单位</vt:lpstr>
      <vt:lpstr>2.中华人民共和国法定计量单位</vt:lpstr>
      <vt:lpstr>第三节  溶液的组成标度</vt:lpstr>
      <vt:lpstr>1、物 质的 量与物质的量浓度</vt:lpstr>
      <vt:lpstr>2、质量摩尔浓度</vt:lpstr>
      <vt:lpstr>3、摩尔分数与质量分数</vt:lpstr>
      <vt:lpstr>4.质量浓度（mass concentration）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y</dc:creator>
  <cp:lastModifiedBy>zhongzhen</cp:lastModifiedBy>
  <cp:revision>1123</cp:revision>
  <dcterms:created xsi:type="dcterms:W3CDTF">1999-05-31T14:00:33Z</dcterms:created>
  <dcterms:modified xsi:type="dcterms:W3CDTF">2021-10-07T12:29:57Z</dcterms:modified>
</cp:coreProperties>
</file>